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F7827">
        <w:rPr>
          <w:rFonts w:ascii="Times New Roman" w:hAnsi="Times New Roman" w:cs="Times New Roman"/>
          <w:b/>
          <w:sz w:val="28"/>
          <w:szCs w:val="28"/>
        </w:rPr>
        <w:t>Муниципальное бюджетное общеобразовательное учреждение «Николаевская средняя школа»</w:t>
      </w: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F7827">
        <w:rPr>
          <w:rFonts w:ascii="Times New Roman" w:hAnsi="Times New Roman" w:cs="Times New Roman"/>
          <w:sz w:val="28"/>
          <w:szCs w:val="28"/>
        </w:rPr>
        <w:t>СОГЛАСОВАНО                               УТВЕРЖДАЮ</w:t>
      </w: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F7827">
        <w:rPr>
          <w:rFonts w:ascii="Times New Roman" w:hAnsi="Times New Roman" w:cs="Times New Roman"/>
          <w:sz w:val="28"/>
          <w:szCs w:val="28"/>
        </w:rPr>
        <w:t xml:space="preserve">Заместитель директора по УВР                                 Директор </w:t>
      </w: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F7827">
        <w:rPr>
          <w:rFonts w:ascii="Times New Roman" w:hAnsi="Times New Roman" w:cs="Times New Roman"/>
          <w:sz w:val="28"/>
          <w:szCs w:val="28"/>
        </w:rPr>
        <w:t>МБОУ Николаевская СШ                              МБОУ Николаевская СШ</w:t>
      </w: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AF7827">
        <w:rPr>
          <w:rFonts w:ascii="Times New Roman" w:hAnsi="Times New Roman" w:cs="Times New Roman"/>
          <w:sz w:val="28"/>
          <w:szCs w:val="28"/>
        </w:rPr>
        <w:t xml:space="preserve">______________ (Т. </w:t>
      </w:r>
      <w:proofErr w:type="spellStart"/>
      <w:r w:rsidRPr="00AF7827">
        <w:rPr>
          <w:rFonts w:ascii="Times New Roman" w:hAnsi="Times New Roman" w:cs="Times New Roman"/>
          <w:sz w:val="28"/>
          <w:szCs w:val="28"/>
        </w:rPr>
        <w:t>В.Ревенок</w:t>
      </w:r>
      <w:proofErr w:type="spellEnd"/>
      <w:r w:rsidRPr="00AF7827">
        <w:rPr>
          <w:rFonts w:ascii="Times New Roman" w:hAnsi="Times New Roman" w:cs="Times New Roman"/>
          <w:sz w:val="28"/>
          <w:szCs w:val="28"/>
        </w:rPr>
        <w:t xml:space="preserve">)   ____________ </w:t>
      </w:r>
      <w:proofErr w:type="gramStart"/>
      <w:r w:rsidRPr="00AF7827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="00877D17">
        <w:rPr>
          <w:rFonts w:ascii="Times New Roman" w:hAnsi="Times New Roman" w:cs="Times New Roman"/>
          <w:sz w:val="28"/>
          <w:szCs w:val="28"/>
        </w:rPr>
        <w:t>О.В. Муравьёва</w:t>
      </w:r>
      <w:r w:rsidRPr="00AF7827">
        <w:rPr>
          <w:rFonts w:ascii="Times New Roman" w:hAnsi="Times New Roman" w:cs="Times New Roman"/>
          <w:sz w:val="28"/>
          <w:szCs w:val="28"/>
        </w:rPr>
        <w:t>)</w:t>
      </w: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F7827">
        <w:rPr>
          <w:rFonts w:ascii="Times New Roman" w:hAnsi="Times New Roman" w:cs="Times New Roman"/>
          <w:b/>
          <w:sz w:val="28"/>
          <w:szCs w:val="28"/>
        </w:rPr>
        <w:t xml:space="preserve">РАБОЧАЯ ПРОГРАММА </w:t>
      </w: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F7827">
        <w:rPr>
          <w:rFonts w:ascii="Times New Roman" w:hAnsi="Times New Roman" w:cs="Times New Roman"/>
          <w:b/>
          <w:sz w:val="28"/>
          <w:szCs w:val="28"/>
        </w:rPr>
        <w:t xml:space="preserve">по математике </w:t>
      </w:r>
      <w:r w:rsidR="007534F9">
        <w:rPr>
          <w:rFonts w:ascii="Times New Roman" w:hAnsi="Times New Roman" w:cs="Times New Roman"/>
          <w:b/>
          <w:sz w:val="28"/>
          <w:szCs w:val="28"/>
        </w:rPr>
        <w:t>9</w:t>
      </w:r>
      <w:r w:rsidRPr="00AF7827">
        <w:rPr>
          <w:rFonts w:ascii="Times New Roman" w:hAnsi="Times New Roman" w:cs="Times New Roman"/>
          <w:b/>
          <w:sz w:val="28"/>
          <w:szCs w:val="28"/>
        </w:rPr>
        <w:t xml:space="preserve"> класс</w:t>
      </w:r>
    </w:p>
    <w:p w:rsidR="00AF7827" w:rsidRPr="00AF7827" w:rsidRDefault="00AF7827" w:rsidP="00AF7827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AF7827" w:rsidRPr="00AF7827" w:rsidRDefault="00AF7827" w:rsidP="00AF7827">
      <w:pPr>
        <w:spacing w:line="240" w:lineRule="auto"/>
        <w:ind w:left="6120"/>
        <w:rPr>
          <w:rFonts w:ascii="Times New Roman" w:hAnsi="Times New Roman" w:cs="Times New Roman"/>
          <w:sz w:val="28"/>
          <w:szCs w:val="28"/>
        </w:rPr>
      </w:pPr>
    </w:p>
    <w:p w:rsidR="00CC3152" w:rsidRDefault="00877D17" w:rsidP="00AF782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аватеева Анна Сергеевна</w:t>
      </w: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F7827">
        <w:rPr>
          <w:rFonts w:ascii="Times New Roman" w:hAnsi="Times New Roman" w:cs="Times New Roman"/>
          <w:sz w:val="28"/>
          <w:szCs w:val="28"/>
        </w:rPr>
        <w:t>учитель математики</w:t>
      </w: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F7827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AF7827">
        <w:rPr>
          <w:rFonts w:ascii="Times New Roman" w:hAnsi="Times New Roman" w:cs="Times New Roman"/>
          <w:sz w:val="28"/>
          <w:szCs w:val="28"/>
        </w:rPr>
        <w:t xml:space="preserve"> квалификационная категория</w:t>
      </w: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F7827" w:rsidRPr="00AF7827" w:rsidRDefault="00AF7827" w:rsidP="00AF7827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AF7827">
        <w:rPr>
          <w:rFonts w:ascii="Times New Roman" w:hAnsi="Times New Roman" w:cs="Times New Roman"/>
          <w:b/>
          <w:sz w:val="28"/>
          <w:szCs w:val="28"/>
        </w:rPr>
        <w:t>с</w:t>
      </w:r>
      <w:proofErr w:type="gramEnd"/>
      <w:r w:rsidRPr="00AF7827">
        <w:rPr>
          <w:rFonts w:ascii="Times New Roman" w:hAnsi="Times New Roman" w:cs="Times New Roman"/>
          <w:b/>
          <w:sz w:val="28"/>
          <w:szCs w:val="28"/>
        </w:rPr>
        <w:t>. Николаевка</w:t>
      </w:r>
    </w:p>
    <w:p w:rsidR="00AF7827" w:rsidRDefault="00AF7827" w:rsidP="00AF7827">
      <w:pPr>
        <w:spacing w:line="240" w:lineRule="auto"/>
        <w:jc w:val="center"/>
        <w:rPr>
          <w:b/>
        </w:rPr>
        <w:sectPr w:rsidR="00AF7827" w:rsidSect="00AF7827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AF7827">
        <w:rPr>
          <w:rFonts w:ascii="Times New Roman" w:hAnsi="Times New Roman" w:cs="Times New Roman"/>
          <w:b/>
          <w:sz w:val="28"/>
          <w:szCs w:val="28"/>
        </w:rPr>
        <w:t>201</w:t>
      </w:r>
      <w:r w:rsidR="00877D17">
        <w:rPr>
          <w:rFonts w:ascii="Times New Roman" w:hAnsi="Times New Roman" w:cs="Times New Roman"/>
          <w:b/>
          <w:sz w:val="28"/>
          <w:szCs w:val="28"/>
        </w:rPr>
        <w:t>8</w:t>
      </w:r>
      <w:r w:rsidRPr="00AF7827">
        <w:rPr>
          <w:rFonts w:ascii="Times New Roman" w:hAnsi="Times New Roman" w:cs="Times New Roman"/>
          <w:b/>
          <w:sz w:val="28"/>
          <w:szCs w:val="28"/>
        </w:rPr>
        <w:t xml:space="preserve"> – 201</w:t>
      </w:r>
      <w:r w:rsidR="00877D17">
        <w:rPr>
          <w:rFonts w:ascii="Times New Roman" w:hAnsi="Times New Roman" w:cs="Times New Roman"/>
          <w:b/>
          <w:sz w:val="28"/>
          <w:szCs w:val="28"/>
        </w:rPr>
        <w:t>9</w:t>
      </w:r>
      <w:r w:rsidR="007534F9">
        <w:rPr>
          <w:rFonts w:ascii="Times New Roman" w:hAnsi="Times New Roman" w:cs="Times New Roman"/>
          <w:b/>
          <w:sz w:val="28"/>
          <w:szCs w:val="28"/>
        </w:rPr>
        <w:t xml:space="preserve"> учебный год</w:t>
      </w:r>
    </w:p>
    <w:tbl>
      <w:tblPr>
        <w:tblpPr w:leftFromText="180" w:rightFromText="180" w:vertAnchor="page" w:horzAnchor="margin" w:tblpY="674"/>
        <w:tblW w:w="14459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2835"/>
        <w:gridCol w:w="11624"/>
      </w:tblGrid>
      <w:tr w:rsidR="00AF7827" w:rsidRPr="002F7FF9" w:rsidTr="00AF7827"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Элементы </w:t>
            </w:r>
          </w:p>
          <w:p w:rsidR="00AF7827" w:rsidRPr="002F7FF9" w:rsidRDefault="00AF7827" w:rsidP="00AF7827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sz w:val="24"/>
                <w:szCs w:val="24"/>
              </w:rPr>
              <w:t>рабочей</w:t>
            </w:r>
          </w:p>
          <w:p w:rsidR="00AF7827" w:rsidRPr="002F7FF9" w:rsidRDefault="00AF7827" w:rsidP="00AF7827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рограммы</w:t>
            </w:r>
          </w:p>
        </w:tc>
        <w:tc>
          <w:tcPr>
            <w:tcW w:w="11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элементов рабочей программы</w:t>
            </w:r>
          </w:p>
        </w:tc>
      </w:tr>
      <w:tr w:rsidR="00AF7827" w:rsidRPr="002F7FF9" w:rsidTr="00AF7827"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shd w:val="clear" w:color="auto" w:fill="FFFFFF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1.Пояснительная записка  (на уровень обучения)</w:t>
            </w:r>
          </w:p>
        </w:tc>
        <w:tc>
          <w:tcPr>
            <w:tcW w:w="11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C76EC" w:rsidRPr="002F7FF9" w:rsidRDefault="00AC76EC" w:rsidP="00317F7A">
            <w:pPr>
              <w:shd w:val="clear" w:color="auto" w:fill="FFFFFF"/>
              <w:spacing w:after="0" w:line="240" w:lineRule="auto"/>
              <w:ind w:firstLine="36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бочая  программа по математике  для 9 класса составлена на основе федерального компонента государственного стандарта основного общего образования.</w:t>
            </w:r>
          </w:p>
          <w:p w:rsidR="00AC76EC" w:rsidRPr="002F7FF9" w:rsidRDefault="00AC76EC" w:rsidP="00317F7A">
            <w:pPr>
              <w:shd w:val="clear" w:color="auto" w:fill="FFFFFF"/>
              <w:spacing w:after="0" w:line="240" w:lineRule="auto"/>
              <w:ind w:firstLine="36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анная рабочая программа ориентирована на учащихся 9 класса и реализуется на основе следующих документов:</w:t>
            </w:r>
          </w:p>
          <w:p w:rsidR="00C07AF7" w:rsidRPr="00C07AF7" w:rsidRDefault="00C07AF7" w:rsidP="00317F7A">
            <w:pPr>
              <w:numPr>
                <w:ilvl w:val="0"/>
                <w:numId w:val="27"/>
              </w:num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Учебник: Алгебра 9. / С.М. Никольский, М.К. Потапов, Н.Н. Решетников, А.В. </w:t>
            </w:r>
            <w:proofErr w:type="spellStart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Шевкин</w:t>
            </w:r>
            <w:proofErr w:type="spellEnd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/ М.: Просвещение, 2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г.</w:t>
            </w:r>
          </w:p>
          <w:p w:rsidR="00C07AF7" w:rsidRPr="00C07AF7" w:rsidRDefault="00C07AF7" w:rsidP="00317F7A">
            <w:pPr>
              <w:numPr>
                <w:ilvl w:val="0"/>
                <w:numId w:val="27"/>
              </w:num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Дидактические материалы по алгебре.9 класс. / М.К. Потапов, А.В. </w:t>
            </w:r>
            <w:proofErr w:type="spellStart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Шевкин</w:t>
            </w:r>
            <w:proofErr w:type="spellEnd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/ М: Просвещение, 2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г</w:t>
            </w:r>
          </w:p>
          <w:p w:rsidR="00C07AF7" w:rsidRPr="00C07AF7" w:rsidRDefault="00C07AF7" w:rsidP="00317F7A">
            <w:pPr>
              <w:numPr>
                <w:ilvl w:val="0"/>
                <w:numId w:val="27"/>
              </w:num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Лысенко Ф.Ф. Алгебра. 9 класс. Подготовка к государственной итоговой аттестации 2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: учебно-методическое пособие Ростов на Дону: Легион М,2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C07AF7" w:rsidRPr="00C07AF7" w:rsidRDefault="00C07AF7" w:rsidP="00317F7A">
            <w:pPr>
              <w:numPr>
                <w:ilvl w:val="0"/>
                <w:numId w:val="27"/>
              </w:num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Лысенко Ф.Ф. Алгебра. 9 класс. Тематические тесты для подготовки к государственной итоговой аттестации 20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: учебно-методическое пособие Ростов на Дону: Легион М,20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C07AF7" w:rsidRPr="00C07AF7" w:rsidRDefault="00C07AF7" w:rsidP="00317F7A">
            <w:pPr>
              <w:numPr>
                <w:ilvl w:val="0"/>
                <w:numId w:val="27"/>
              </w:num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Математические диктанты 7-9 классы / </w:t>
            </w:r>
            <w:proofErr w:type="gramStart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онте</w:t>
            </w:r>
            <w:proofErr w:type="gramEnd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А.С./Волгоград, 20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  <w:p w:rsidR="00C07AF7" w:rsidRPr="00C07AF7" w:rsidRDefault="00C07AF7" w:rsidP="00317F7A">
            <w:pPr>
              <w:numPr>
                <w:ilvl w:val="0"/>
                <w:numId w:val="27"/>
              </w:num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 Геометрия, 7-9 класс: учебник для общеобразовательных учреждений./Л. С. </w:t>
            </w:r>
            <w:proofErr w:type="spellStart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танасян</w:t>
            </w:r>
            <w:proofErr w:type="spellEnd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 В. Ф. Бутузов, С. Б. Кадомцев, Э. Г. Позняк, И. И. Юдина – Изд.  – М.: Просвещени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 2015 г.</w:t>
            </w:r>
          </w:p>
          <w:p w:rsidR="00C07AF7" w:rsidRPr="00C07AF7" w:rsidRDefault="00C07AF7" w:rsidP="00317F7A">
            <w:pPr>
              <w:numPr>
                <w:ilvl w:val="0"/>
                <w:numId w:val="27"/>
              </w:num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Тесты по геометрии. 9 класс. К учебнику Л. С. </w:t>
            </w:r>
            <w:proofErr w:type="spellStart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танасян</w:t>
            </w:r>
            <w:proofErr w:type="spellEnd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« Геометрия. 7-9 классы». ФГОС 20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г.</w:t>
            </w:r>
          </w:p>
          <w:p w:rsidR="00C07AF7" w:rsidRPr="00C07AF7" w:rsidRDefault="00C07AF7" w:rsidP="00317F7A">
            <w:pPr>
              <w:numPr>
                <w:ilvl w:val="0"/>
                <w:numId w:val="27"/>
              </w:num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Геометрия. 9 класс. Рабочая тетрадь к учебнику </w:t>
            </w:r>
            <w:proofErr w:type="spellStart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танасяна</w:t>
            </w:r>
            <w:proofErr w:type="spellEnd"/>
            <w:r w:rsidRPr="00C07A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Л. С. « Геометрия. 7-9 классы». ФГОС.</w:t>
            </w:r>
          </w:p>
          <w:p w:rsidR="00C07AF7" w:rsidRDefault="00C07AF7" w:rsidP="00317F7A">
            <w:pPr>
              <w:shd w:val="clear" w:color="auto" w:fill="FFFFFF"/>
              <w:spacing w:after="0" w:line="240" w:lineRule="auto"/>
              <w:ind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AC76EC" w:rsidRPr="002F7FF9" w:rsidRDefault="00AC76EC" w:rsidP="00317F7A">
            <w:pPr>
              <w:shd w:val="clear" w:color="auto" w:fill="FFFFFF"/>
              <w:spacing w:after="0" w:line="240" w:lineRule="auto"/>
              <w:ind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на разработана в целях конкретизации содержания образовательного стандарта по математике с учётом </w:t>
            </w:r>
            <w:proofErr w:type="spellStart"/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жпредметных</w:t>
            </w:r>
            <w:proofErr w:type="spellEnd"/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 </w:t>
            </w:r>
            <w:proofErr w:type="spellStart"/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нутрипредметных</w:t>
            </w:r>
            <w:proofErr w:type="spellEnd"/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вязей, логики учебного процесса и возрастных особенностей школьников. В программе  дается распределение учебных часов по крупным разделам  курса.</w:t>
            </w:r>
          </w:p>
          <w:p w:rsidR="00AC76EC" w:rsidRPr="002F7FF9" w:rsidRDefault="00AC76EC" w:rsidP="00317F7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       Цели обучения математики в общеобразовательной школе определяются ее ролью в развитии общества в целом и формировании личности каждого отдельного человека. Алгебра нацелена на формирование математического аппарата для решения задач из математики и смежных предметов (физика, химия, основы информатики и вычислительной техники и др.).</w:t>
            </w:r>
          </w:p>
          <w:p w:rsidR="00AC76EC" w:rsidRPr="002F7FF9" w:rsidRDefault="00AC76EC" w:rsidP="00317F7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       В задачи обучения математики входит:</w:t>
            </w:r>
          </w:p>
          <w:p w:rsidR="00AC76EC" w:rsidRPr="002F7FF9" w:rsidRDefault="00AC76EC" w:rsidP="00317F7A">
            <w:pPr>
              <w:numPr>
                <w:ilvl w:val="0"/>
                <w:numId w:val="28"/>
              </w:num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владение системой математических знаний и умений, необходимых для применения практической деятельности изучения смежных дисциплин, продолжения образования;</w:t>
            </w:r>
          </w:p>
          <w:p w:rsidR="00AC76EC" w:rsidRPr="002F7FF9" w:rsidRDefault="00AC76EC" w:rsidP="00317F7A">
            <w:pPr>
              <w:numPr>
                <w:ilvl w:val="0"/>
                <w:numId w:val="28"/>
              </w:num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владение навыками дедуктивных рассуждений;</w:t>
            </w:r>
          </w:p>
          <w:p w:rsidR="00AC76EC" w:rsidRPr="002F7FF9" w:rsidRDefault="00AC76EC" w:rsidP="00317F7A">
            <w:pPr>
              <w:numPr>
                <w:ilvl w:val="0"/>
                <w:numId w:val="28"/>
              </w:num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интеллектуальное развитие, 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</w:t>
            </w: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логическое мышление, элементы алгоритмической культуры, необходимой, в частности, для освоения курса информатики;</w:t>
            </w:r>
          </w:p>
          <w:p w:rsidR="00AC76EC" w:rsidRPr="002F7FF9" w:rsidRDefault="00AC76EC" w:rsidP="00317F7A">
            <w:pPr>
              <w:numPr>
                <w:ilvl w:val="0"/>
                <w:numId w:val="28"/>
              </w:num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      </w:r>
          </w:p>
          <w:p w:rsidR="00AC76EC" w:rsidRPr="002F7FF9" w:rsidRDefault="00AC76EC" w:rsidP="00317F7A">
            <w:pPr>
              <w:numPr>
                <w:ilvl w:val="0"/>
                <w:numId w:val="28"/>
              </w:num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т.д.);</w:t>
            </w:r>
          </w:p>
          <w:p w:rsidR="00AC76EC" w:rsidRPr="002F7FF9" w:rsidRDefault="00AC76EC" w:rsidP="00317F7A">
            <w:pPr>
              <w:numPr>
                <w:ilvl w:val="0"/>
                <w:numId w:val="28"/>
              </w:num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оспитание культуры личности, отношения к математике как части общечеловеческой культуры, понимание значимости математики для научно технического прогресса;</w:t>
            </w:r>
          </w:p>
          <w:p w:rsidR="00AC76EC" w:rsidRPr="002F7FF9" w:rsidRDefault="00AC76EC" w:rsidP="00317F7A">
            <w:pPr>
              <w:numPr>
                <w:ilvl w:val="0"/>
                <w:numId w:val="28"/>
              </w:num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витие представлений о полной картине мира, о взаимосвязи математики с другими предметами.  </w:t>
            </w:r>
          </w:p>
          <w:p w:rsidR="00AC76EC" w:rsidRPr="002F7FF9" w:rsidRDefault="00AC76EC" w:rsidP="00317F7A">
            <w:pPr>
              <w:shd w:val="clear" w:color="auto" w:fill="FFFFFF"/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 алгебры построен в соответствии с традиционными содержательно-методическими линиями: числовой, функциональной, алгоритмической, уравнений и неравенств, алгебраических преобразований.</w:t>
            </w:r>
            <w:proofErr w:type="gramEnd"/>
          </w:p>
          <w:p w:rsidR="00D60350" w:rsidRPr="002F7FF9" w:rsidRDefault="00D60350" w:rsidP="00317F7A">
            <w:pPr>
              <w:spacing w:after="0" w:line="240" w:lineRule="auto"/>
              <w:ind w:firstLine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r w:rsidR="00AC76EC" w:rsidRPr="002F7FF9">
              <w:rPr>
                <w:rFonts w:ascii="Times New Roman" w:hAnsi="Times New Roman" w:cs="Times New Roman"/>
                <w:sz w:val="24"/>
                <w:szCs w:val="24"/>
              </w:rPr>
              <w:t>ходе преподавания математики в 9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 классе, работы над формированием у учащихся универсальных учебных действий следует обращать внимание на то, чтобы они овладевали умениями обще учебного характера, разнообразными способами деятельности, приобретали опыт:</w:t>
            </w:r>
          </w:p>
          <w:p w:rsidR="00D60350" w:rsidRPr="002F7FF9" w:rsidRDefault="00D60350" w:rsidP="00317F7A">
            <w:pPr>
              <w:pStyle w:val="a3"/>
              <w:numPr>
                <w:ilvl w:val="0"/>
                <w:numId w:val="11"/>
              </w:numPr>
              <w:suppressAutoHyphens w:val="0"/>
              <w:ind w:left="0" w:firstLine="426"/>
              <w:jc w:val="both"/>
            </w:pPr>
            <w:r w:rsidRPr="002F7FF9">
              <w:t>планирования и осуществления алгоритмической деятельности, выполнения заданных и конструирования новых алгоритмов;</w:t>
            </w:r>
          </w:p>
          <w:p w:rsidR="00D60350" w:rsidRPr="002F7FF9" w:rsidRDefault="00D60350" w:rsidP="00317F7A">
            <w:pPr>
              <w:pStyle w:val="a3"/>
              <w:numPr>
                <w:ilvl w:val="0"/>
                <w:numId w:val="11"/>
              </w:numPr>
              <w:suppressAutoHyphens w:val="0"/>
              <w:ind w:left="0" w:firstLine="426"/>
              <w:jc w:val="both"/>
            </w:pPr>
            <w:r w:rsidRPr="002F7FF9">
              <w:t>решения разнообразных классов задач из различных разделов курса, в том числе задач, требующих поиска пути  и способов решения;</w:t>
            </w:r>
          </w:p>
          <w:p w:rsidR="00D60350" w:rsidRPr="002F7FF9" w:rsidRDefault="00D60350" w:rsidP="00317F7A">
            <w:pPr>
              <w:pStyle w:val="a3"/>
              <w:numPr>
                <w:ilvl w:val="0"/>
                <w:numId w:val="11"/>
              </w:numPr>
              <w:suppressAutoHyphens w:val="0"/>
              <w:ind w:left="0" w:firstLine="426"/>
              <w:jc w:val="both"/>
            </w:pPr>
            <w:r w:rsidRPr="002F7FF9">
              <w:t>исследовательской деятельности, развития идей, проведения экспериментов, обобщения, постановки и формулирования новых задач;</w:t>
            </w:r>
          </w:p>
          <w:p w:rsidR="00D60350" w:rsidRPr="002F7FF9" w:rsidRDefault="00D60350" w:rsidP="00317F7A">
            <w:pPr>
              <w:pStyle w:val="a3"/>
              <w:numPr>
                <w:ilvl w:val="0"/>
                <w:numId w:val="11"/>
              </w:numPr>
              <w:suppressAutoHyphens w:val="0"/>
              <w:ind w:left="0" w:firstLine="426"/>
              <w:jc w:val="both"/>
            </w:pPr>
            <w:r w:rsidRPr="002F7FF9">
              <w:t>ясного, точного, грамотного изложения своих мыслей в устной и письменной форме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      </w:r>
          </w:p>
          <w:p w:rsidR="00D60350" w:rsidRPr="002F7FF9" w:rsidRDefault="00D60350" w:rsidP="00317F7A">
            <w:pPr>
              <w:pStyle w:val="a3"/>
              <w:numPr>
                <w:ilvl w:val="0"/>
                <w:numId w:val="11"/>
              </w:numPr>
              <w:suppressAutoHyphens w:val="0"/>
              <w:ind w:left="0" w:firstLine="426"/>
              <w:jc w:val="both"/>
            </w:pPr>
            <w:r w:rsidRPr="002F7FF9">
              <w:t>проведения доказательных рассуждений, аргументации, выдвижения гипотез и их обоснования;</w:t>
            </w:r>
          </w:p>
          <w:p w:rsidR="00D60350" w:rsidRPr="002F7FF9" w:rsidRDefault="00D60350" w:rsidP="00317F7A">
            <w:pPr>
              <w:pStyle w:val="a3"/>
              <w:numPr>
                <w:ilvl w:val="0"/>
                <w:numId w:val="11"/>
              </w:numPr>
              <w:suppressAutoHyphens w:val="0"/>
              <w:ind w:left="0" w:firstLine="426"/>
              <w:jc w:val="both"/>
            </w:pPr>
            <w:r w:rsidRPr="002F7FF9">
              <w:t>поиска, систематизации, анализа и классификации информации, использования разнообразных источников, включая учебную и справочную литературу, современные информационные технологии.</w:t>
            </w:r>
          </w:p>
          <w:p w:rsidR="00D60350" w:rsidRPr="002F7FF9" w:rsidRDefault="00D60350" w:rsidP="00317F7A">
            <w:pPr>
              <w:pStyle w:val="a7"/>
              <w:spacing w:after="0"/>
              <w:ind w:firstLine="708"/>
              <w:jc w:val="both"/>
              <w:rPr>
                <w:i/>
              </w:rPr>
            </w:pPr>
            <w:r w:rsidRPr="002F7FF9">
              <w:t xml:space="preserve">На протяжении изучения материала предполагается закрепление и отработка основных умений и навыков, их совершенствование, а также систематизация полученных ранее знание, таким образом, решаются следующие </w:t>
            </w:r>
            <w:r w:rsidRPr="002F7FF9">
              <w:rPr>
                <w:b/>
                <w:i/>
                <w:u w:val="single"/>
              </w:rPr>
              <w:t>задачи</w:t>
            </w:r>
            <w:r w:rsidRPr="002F7FF9">
              <w:rPr>
                <w:i/>
              </w:rPr>
              <w:t>:</w:t>
            </w:r>
          </w:p>
          <w:p w:rsidR="00D60350" w:rsidRPr="002F7FF9" w:rsidRDefault="00D60350" w:rsidP="00317F7A">
            <w:pPr>
              <w:pStyle w:val="a7"/>
              <w:widowControl w:val="0"/>
              <w:numPr>
                <w:ilvl w:val="0"/>
                <w:numId w:val="12"/>
              </w:numPr>
              <w:tabs>
                <w:tab w:val="left" w:pos="709"/>
              </w:tabs>
              <w:spacing w:after="0"/>
              <w:ind w:left="0" w:hanging="283"/>
              <w:jc w:val="both"/>
            </w:pPr>
            <w:r w:rsidRPr="002F7FF9">
              <w:t>введение терминологии и отработка умения ее грамотно использования;</w:t>
            </w:r>
          </w:p>
          <w:p w:rsidR="00D60350" w:rsidRPr="002F7FF9" w:rsidRDefault="00D60350" w:rsidP="00317F7A">
            <w:pPr>
              <w:pStyle w:val="a7"/>
              <w:widowControl w:val="0"/>
              <w:numPr>
                <w:ilvl w:val="0"/>
                <w:numId w:val="12"/>
              </w:numPr>
              <w:tabs>
                <w:tab w:val="left" w:pos="0"/>
              </w:tabs>
              <w:spacing w:after="0"/>
              <w:ind w:left="0" w:firstLine="426"/>
              <w:jc w:val="both"/>
            </w:pPr>
            <w:r w:rsidRPr="002F7FF9">
              <w:t>развитие навыков изображения планиметрических фигур и простейших геометрических конфигураций;</w:t>
            </w:r>
          </w:p>
          <w:p w:rsidR="00D60350" w:rsidRPr="002F7FF9" w:rsidRDefault="00D60350" w:rsidP="00317F7A">
            <w:pPr>
              <w:pStyle w:val="a7"/>
              <w:widowControl w:val="0"/>
              <w:numPr>
                <w:ilvl w:val="0"/>
                <w:numId w:val="12"/>
              </w:numPr>
              <w:tabs>
                <w:tab w:val="left" w:pos="0"/>
              </w:tabs>
              <w:spacing w:after="0"/>
              <w:ind w:left="0" w:firstLine="426"/>
              <w:jc w:val="both"/>
            </w:pPr>
            <w:r w:rsidRPr="002F7FF9">
              <w:t>совершенствование навыков применения свойств геометрических фигур как опоры при решении задач;</w:t>
            </w:r>
          </w:p>
          <w:p w:rsidR="00D60350" w:rsidRPr="002F7FF9" w:rsidRDefault="00D60350" w:rsidP="00317F7A">
            <w:pPr>
              <w:pStyle w:val="a7"/>
              <w:widowControl w:val="0"/>
              <w:numPr>
                <w:ilvl w:val="0"/>
                <w:numId w:val="12"/>
              </w:numPr>
              <w:tabs>
                <w:tab w:val="left" w:pos="0"/>
              </w:tabs>
              <w:spacing w:after="0"/>
              <w:ind w:left="0" w:firstLine="426"/>
              <w:jc w:val="both"/>
            </w:pPr>
            <w:r w:rsidRPr="002F7FF9">
              <w:lastRenderedPageBreak/>
              <w:t>формирования умения решения задач на вычисление геометрических величин с применением изученных свойств фигур и формул;</w:t>
            </w:r>
          </w:p>
          <w:p w:rsidR="00D60350" w:rsidRPr="002F7FF9" w:rsidRDefault="00D60350" w:rsidP="00317F7A">
            <w:pPr>
              <w:pStyle w:val="a7"/>
              <w:widowControl w:val="0"/>
              <w:numPr>
                <w:ilvl w:val="0"/>
                <w:numId w:val="12"/>
              </w:numPr>
              <w:tabs>
                <w:tab w:val="left" w:pos="0"/>
              </w:tabs>
              <w:spacing w:after="0"/>
              <w:ind w:left="0" w:firstLine="426"/>
              <w:jc w:val="both"/>
            </w:pPr>
            <w:r w:rsidRPr="002F7FF9">
              <w:t>совершенствование навыков решения задач на доказательство;</w:t>
            </w:r>
          </w:p>
          <w:p w:rsidR="00D60350" w:rsidRPr="002F7FF9" w:rsidRDefault="00D60350" w:rsidP="00317F7A">
            <w:pPr>
              <w:pStyle w:val="a7"/>
              <w:widowControl w:val="0"/>
              <w:numPr>
                <w:ilvl w:val="0"/>
                <w:numId w:val="12"/>
              </w:numPr>
              <w:tabs>
                <w:tab w:val="left" w:pos="0"/>
              </w:tabs>
              <w:spacing w:after="0"/>
              <w:ind w:left="0" w:firstLine="426"/>
              <w:jc w:val="both"/>
            </w:pPr>
            <w:r w:rsidRPr="002F7FF9">
              <w:t>отработка навыков решения задач на построение с помощью циркуля и линейки;</w:t>
            </w:r>
          </w:p>
          <w:p w:rsidR="00D60350" w:rsidRPr="002F7FF9" w:rsidRDefault="00D60350" w:rsidP="00317F7A">
            <w:pPr>
              <w:pStyle w:val="a7"/>
              <w:widowControl w:val="0"/>
              <w:numPr>
                <w:ilvl w:val="0"/>
                <w:numId w:val="12"/>
              </w:numPr>
              <w:tabs>
                <w:tab w:val="left" w:pos="0"/>
              </w:tabs>
              <w:spacing w:after="0"/>
              <w:ind w:left="0" w:firstLine="426"/>
              <w:jc w:val="both"/>
            </w:pPr>
            <w:r w:rsidRPr="002F7FF9">
              <w:t>расширение знаний учащихся о треугольниках, четырёхугольниках и окружности.</w:t>
            </w:r>
          </w:p>
          <w:p w:rsidR="00D60350" w:rsidRPr="002F7FF9" w:rsidRDefault="00D60350" w:rsidP="00317F7A">
            <w:pPr>
              <w:pStyle w:val="a7"/>
              <w:spacing w:after="0"/>
              <w:jc w:val="both"/>
              <w:rPr>
                <w:b/>
                <w:i/>
              </w:rPr>
            </w:pPr>
            <w:r w:rsidRPr="002F7FF9">
              <w:rPr>
                <w:b/>
                <w:i/>
              </w:rPr>
              <w:t>Цели:</w:t>
            </w:r>
          </w:p>
          <w:p w:rsidR="00D60350" w:rsidRPr="002F7FF9" w:rsidRDefault="00D60350" w:rsidP="00317F7A">
            <w:pPr>
              <w:numPr>
                <w:ilvl w:val="0"/>
                <w:numId w:val="13"/>
              </w:numPr>
              <w:spacing w:after="0" w:line="240" w:lineRule="auto"/>
              <w:ind w:left="0" w:firstLine="36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овладение 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      </w:r>
          </w:p>
          <w:p w:rsidR="00D60350" w:rsidRPr="002F7FF9" w:rsidRDefault="00D60350" w:rsidP="00317F7A">
            <w:pPr>
              <w:numPr>
                <w:ilvl w:val="0"/>
                <w:numId w:val="13"/>
              </w:numPr>
              <w:spacing w:after="0" w:line="240" w:lineRule="auto"/>
              <w:ind w:left="0" w:firstLine="36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интеллектуальное развитие, 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      </w:r>
          </w:p>
          <w:p w:rsidR="00D60350" w:rsidRPr="002F7FF9" w:rsidRDefault="00D60350" w:rsidP="00317F7A">
            <w:pPr>
              <w:numPr>
                <w:ilvl w:val="0"/>
                <w:numId w:val="13"/>
              </w:numPr>
              <w:spacing w:after="0" w:line="240" w:lineRule="auto"/>
              <w:ind w:left="0" w:firstLine="36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формирование представлений 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об идеях и методах математики как универсального языка науки и техники, средства моделирования явлений и процессов;</w:t>
            </w:r>
          </w:p>
          <w:p w:rsidR="00D60350" w:rsidRPr="002F7FF9" w:rsidRDefault="00D60350" w:rsidP="00317F7A">
            <w:pPr>
              <w:numPr>
                <w:ilvl w:val="0"/>
                <w:numId w:val="13"/>
              </w:numPr>
              <w:spacing w:after="0" w:line="240" w:lineRule="auto"/>
              <w:ind w:left="0" w:firstLine="36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воспитание 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культуры личности, отношения к математике как к части общечеловеческой культуры, понимание значимости математики для научно-технического прогресса.</w:t>
            </w:r>
          </w:p>
          <w:p w:rsidR="00AF7827" w:rsidRPr="002F7FF9" w:rsidRDefault="00AF7827" w:rsidP="00AF7827">
            <w:pPr>
              <w:numPr>
                <w:ilvl w:val="0"/>
                <w:numId w:val="2"/>
              </w:numPr>
              <w:spacing w:after="0" w:line="240" w:lineRule="auto"/>
              <w:ind w:left="0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F7827" w:rsidRPr="002F7FF9" w:rsidTr="00AF7827"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.1. Описание места учебного предмета в учебном плане </w:t>
            </w:r>
          </w:p>
        </w:tc>
        <w:tc>
          <w:tcPr>
            <w:tcW w:w="11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7F7A" w:rsidRPr="00317F7A" w:rsidRDefault="00AC76EC" w:rsidP="00317F7A">
            <w:pPr>
              <w:shd w:val="clear" w:color="auto" w:fill="FFFFFF"/>
              <w:spacing w:after="0" w:line="240" w:lineRule="auto"/>
              <w:jc w:val="both"/>
              <w:rPr>
                <w:rStyle w:val="c3"/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17F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</w:t>
            </w:r>
            <w:r w:rsidR="00317F7A" w:rsidRPr="00317F7A">
              <w:rPr>
                <w:rStyle w:val="c3"/>
                <w:rFonts w:ascii="Times New Roman" w:hAnsi="Times New Roman" w:cs="Times New Roman"/>
                <w:color w:val="000000"/>
                <w:sz w:val="24"/>
                <w:szCs w:val="24"/>
              </w:rPr>
              <w:t>Алгебра.</w:t>
            </w:r>
          </w:p>
          <w:p w:rsidR="00317F7A" w:rsidRPr="00317F7A" w:rsidRDefault="00317F7A" w:rsidP="00317F7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17F7A">
              <w:rPr>
                <w:rStyle w:val="c3"/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зучение алгебры нацелено на формирование математического аппарата для решения задач из математики, смежных предметов, окружающей реальности. </w:t>
            </w:r>
            <w:proofErr w:type="gramStart"/>
            <w:r w:rsidRPr="00317F7A">
              <w:rPr>
                <w:rStyle w:val="c3"/>
                <w:rFonts w:ascii="Times New Roman" w:hAnsi="Times New Roman" w:cs="Times New Roman"/>
                <w:color w:val="000000"/>
                <w:sz w:val="24"/>
                <w:szCs w:val="24"/>
              </w:rPr>
              <w:t>Язык алгебры подчеркивает значение математики как языка для построения математических моделей, процессов и явлений реального мира (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</w:t>
            </w:r>
            <w:proofErr w:type="gramEnd"/>
            <w:r w:rsidRPr="00317F7A">
              <w:rPr>
                <w:rStyle w:val="c3"/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обучающихся представлений о роли математики в развитии цивилизации и культуры.</w:t>
            </w:r>
          </w:p>
          <w:p w:rsidR="00317F7A" w:rsidRPr="00317F7A" w:rsidRDefault="00317F7A" w:rsidP="00317F7A">
            <w:pPr>
              <w:pStyle w:val="c2"/>
              <w:shd w:val="clear" w:color="auto" w:fill="FFFFFF"/>
              <w:spacing w:before="0" w:beforeAutospacing="0" w:after="0" w:afterAutospacing="0"/>
              <w:ind w:firstLine="426"/>
              <w:jc w:val="both"/>
              <w:rPr>
                <w:color w:val="000000"/>
              </w:rPr>
            </w:pPr>
            <w:r w:rsidRPr="00317F7A">
              <w:rPr>
                <w:rStyle w:val="c3"/>
                <w:color w:val="000000"/>
              </w:rPr>
              <w:t>Геометрия —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      </w:r>
          </w:p>
          <w:p w:rsidR="00317F7A" w:rsidRPr="00317F7A" w:rsidRDefault="00317F7A" w:rsidP="00317F7A">
            <w:pPr>
              <w:pStyle w:val="c2"/>
              <w:shd w:val="clear" w:color="auto" w:fill="FFFFFF"/>
              <w:spacing w:before="0" w:beforeAutospacing="0" w:after="0" w:afterAutospacing="0"/>
              <w:ind w:firstLine="426"/>
              <w:jc w:val="both"/>
              <w:rPr>
                <w:color w:val="000000"/>
              </w:rPr>
            </w:pPr>
            <w:r w:rsidRPr="00317F7A">
              <w:rPr>
                <w:rStyle w:val="c3"/>
                <w:color w:val="000000"/>
              </w:rPr>
              <w:lastRenderedPageBreak/>
              <w:t>Элементы теории вероятности и статистики  становя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, перебор и подсчёт числа вариантов, в том числе в простейших прикладных задачах.</w:t>
            </w:r>
          </w:p>
          <w:p w:rsidR="00317F7A" w:rsidRPr="00317F7A" w:rsidRDefault="00317F7A" w:rsidP="00317F7A">
            <w:pPr>
              <w:pStyle w:val="c2"/>
              <w:shd w:val="clear" w:color="auto" w:fill="FFFFFF"/>
              <w:spacing w:before="0" w:beforeAutospacing="0" w:after="0" w:afterAutospacing="0"/>
              <w:ind w:firstLine="426"/>
              <w:jc w:val="both"/>
              <w:rPr>
                <w:color w:val="000000"/>
              </w:rPr>
            </w:pPr>
            <w:r w:rsidRPr="00317F7A">
              <w:rPr>
                <w:rStyle w:val="c3"/>
                <w:color w:val="000000"/>
              </w:rPr>
              <w:t xml:space="preserve">        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      </w:r>
            <w:proofErr w:type="gramStart"/>
            <w:r w:rsidRPr="00317F7A">
              <w:rPr>
                <w:rStyle w:val="c3"/>
                <w:color w:val="000000"/>
              </w:rPr>
              <w:t>информации</w:t>
            </w:r>
            <w:proofErr w:type="gramEnd"/>
            <w:r w:rsidRPr="00317F7A">
              <w:rPr>
                <w:rStyle w:val="c3"/>
                <w:color w:val="000000"/>
              </w:rPr>
              <w:t xml:space="preserve"> и закладываются основы вероятностного мышления.</w:t>
            </w:r>
          </w:p>
          <w:p w:rsidR="00AF7827" w:rsidRPr="002F7FF9" w:rsidRDefault="00AC76EC" w:rsidP="00317F7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17F7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огласно базисному учебному плану для образовательного учреждения на изучение математики 9 класса отводится 5 часов в неделю. Из них на алгебру 99 часов на геометрия-66часов  Программа рассчитана на 165 часов.</w:t>
            </w:r>
          </w:p>
        </w:tc>
      </w:tr>
      <w:tr w:rsidR="00AF7827" w:rsidRPr="002F7FF9" w:rsidTr="00AF7827"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2. Предметные результаты освоения математики</w:t>
            </w:r>
          </w:p>
        </w:tc>
        <w:tc>
          <w:tcPr>
            <w:tcW w:w="11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pStyle w:val="Style3"/>
              <w:spacing w:line="240" w:lineRule="auto"/>
              <w:jc w:val="both"/>
              <w:rPr>
                <w:rFonts w:ascii="Times New Roman" w:hAnsi="Times New Roman" w:cs="Times New Roman"/>
                <w:b/>
                <w:bCs/>
                <w:iCs/>
              </w:rPr>
            </w:pPr>
            <w:r w:rsidRPr="002F7FF9">
              <w:rPr>
                <w:rFonts w:ascii="Times New Roman" w:hAnsi="Times New Roman" w:cs="Times New Roman"/>
                <w:b/>
                <w:bCs/>
                <w:iCs/>
              </w:rPr>
              <w:t>Предметные результаты:</w:t>
            </w:r>
          </w:p>
          <w:p w:rsidR="008D6EF0" w:rsidRPr="002F7FF9" w:rsidRDefault="008D6EF0" w:rsidP="008D6EF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мые результаты изучения учебного предмета.</w:t>
            </w:r>
          </w:p>
          <w:p w:rsidR="008D6EF0" w:rsidRPr="002F7FF9" w:rsidRDefault="008D6EF0" w:rsidP="008D6EF0">
            <w:pPr>
              <w:shd w:val="clear" w:color="auto" w:fill="FFFFFF"/>
              <w:spacing w:after="0" w:line="240" w:lineRule="auto"/>
              <w:ind w:firstLine="708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 xml:space="preserve">Изучение математики в основной школе дает возможность </w:t>
            </w:r>
            <w:proofErr w:type="gramStart"/>
            <w:r w:rsidRPr="002F7FF9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>обучающимся</w:t>
            </w:r>
            <w:proofErr w:type="gramEnd"/>
            <w:r w:rsidRPr="002F7FF9">
              <w:rPr>
                <w:rFonts w:ascii="Times New Roman" w:hAnsi="Times New Roman" w:cs="Times New Roman"/>
                <w:spacing w:val="-5"/>
                <w:sz w:val="24"/>
                <w:szCs w:val="24"/>
              </w:rPr>
              <w:t xml:space="preserve"> достичь следующих результатов развития: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576"/>
              </w:tabs>
              <w:suppressAutoHyphens w:val="0"/>
              <w:autoSpaceDE w:val="0"/>
              <w:autoSpaceDN w:val="0"/>
              <w:adjustRightInd w:val="0"/>
              <w:ind w:left="142"/>
              <w:jc w:val="both"/>
              <w:rPr>
                <w:b/>
                <w:i/>
              </w:rPr>
            </w:pPr>
            <w:r w:rsidRPr="002F7FF9">
              <w:rPr>
                <w:b/>
                <w:i/>
              </w:rPr>
              <w:t xml:space="preserve">в направлении </w:t>
            </w:r>
            <w:proofErr w:type="spellStart"/>
            <w:r w:rsidRPr="002F7FF9">
              <w:rPr>
                <w:b/>
                <w:i/>
              </w:rPr>
              <w:t>личностногоразвития</w:t>
            </w:r>
            <w:proofErr w:type="spellEnd"/>
            <w:r w:rsidRPr="002F7FF9">
              <w:rPr>
                <w:b/>
                <w:i/>
              </w:rPr>
              <w:t>: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proofErr w:type="spellStart"/>
            <w:r w:rsidRPr="002F7FF9">
              <w:t>сформированность</w:t>
            </w:r>
            <w:proofErr w:type="spellEnd"/>
            <w:r w:rsidRPr="002F7FF9">
              <w:t xml:space="preserve"> ответственного отношения к учению, готовность и способность обучающихся к саморазвитию и самообразованию на основе мотивации к обучению и познанию, выбору дальнейшего образования, осознанному построению индивидуальной образовательной траектории с учётом устойчивых познавательных интересов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proofErr w:type="spellStart"/>
            <w:r w:rsidRPr="002F7FF9">
              <w:t>сформированность</w:t>
            </w:r>
            <w:proofErr w:type="spellEnd"/>
            <w:r w:rsidRPr="002F7FF9">
              <w:t xml:space="preserve"> целостного мировоззрения, соответствующего современному уровню науки и общественной практики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proofErr w:type="spellStart"/>
            <w:r w:rsidRPr="002F7FF9">
              <w:t>сформированность</w:t>
            </w:r>
            <w:proofErr w:type="spellEnd"/>
            <w:r w:rsidRPr="002F7FF9">
              <w:t xml:space="preserve"> коммуникативной компетентности в общении и сотрудничестве со сверстниками, старшими и младшими, в образовательной, общественно полезной, учебно – исследовательской, творческой и других видах деятельности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r w:rsidRPr="002F7FF9">
              <w:t xml:space="preserve">умение ясно, точно, грамотно излагать свои мысли в устной и письменной форме, понимать смысл поставленной задачи, выстраивать аргументацию, приводить примеры и </w:t>
            </w:r>
            <w:proofErr w:type="spellStart"/>
            <w:r w:rsidRPr="002F7FF9">
              <w:t>контрпримеры</w:t>
            </w:r>
            <w:proofErr w:type="spellEnd"/>
            <w:r w:rsidRPr="002F7FF9">
              <w:t>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r w:rsidRPr="002F7FF9">
              <w:t>критичность мышления, умение распознавать логически некорректные высказывания, отличать гипотезу от факта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r w:rsidRPr="002F7FF9">
              <w:t>представление о математической науке как сфере человеческой деятельности, об этапах ее развития, о ее значимости для развития цивилизации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r w:rsidRPr="002F7FF9">
              <w:lastRenderedPageBreak/>
              <w:t>креативность мышления, инициатива, находчивость, активность при решении математических задач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r w:rsidRPr="002F7FF9">
              <w:t>умение контролировать процесс и результат учебной математической деятельности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5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  <w:rPr>
                <w:b/>
                <w:i/>
              </w:rPr>
            </w:pPr>
            <w:r w:rsidRPr="002F7FF9">
              <w:t>способность к эмоциональному восприятию математических объектов, задач, решений, рассуждений.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576"/>
              </w:tabs>
              <w:suppressAutoHyphens w:val="0"/>
              <w:autoSpaceDE w:val="0"/>
              <w:autoSpaceDN w:val="0"/>
              <w:adjustRightInd w:val="0"/>
              <w:jc w:val="both"/>
              <w:rPr>
                <w:b/>
                <w:i/>
              </w:rPr>
            </w:pPr>
            <w:proofErr w:type="spellStart"/>
            <w:r w:rsidRPr="002F7FF9">
              <w:rPr>
                <w:b/>
                <w:i/>
              </w:rPr>
              <w:t>вметапредметномнаправлении</w:t>
            </w:r>
            <w:proofErr w:type="spellEnd"/>
            <w:r w:rsidRPr="002F7FF9">
              <w:rPr>
                <w:b/>
                <w:i/>
              </w:rPr>
              <w:t>: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самостоятельно планировать альтернативные пути достижения целей, выбирать наиболее эффективные способы решения учебных и познавательных задач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осуществлять контроль по результату и способу действий на уровне произвольного внимания и вносить необходимые коррективы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осознанное владение логическими действиями определения понятий, обобщения, установление аналогий, классификации на основе самостоятельного выбора оснований и критериев, установление родовидовых связей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 xml:space="preserve">умение устанавливать причинно – следственные связи, строить </w:t>
            </w:r>
            <w:proofErr w:type="gramStart"/>
            <w:r w:rsidRPr="002F7FF9">
              <w:t>логическое  рассуждение</w:t>
            </w:r>
            <w:proofErr w:type="gramEnd"/>
            <w:r w:rsidRPr="002F7FF9">
              <w:t>, умозаключение (индуктивное, дедуктивное и по аналогии) и выводы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 xml:space="preserve"> умение создавать, применять и преобразовывать знаково – символические средства, модели и схемы для решения учебных и познавательных задач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 xml:space="preserve">умение организовать учебное сотрудничество и совместную деятельность с учителем и сверстниками: определять цели, распределение функций и </w:t>
            </w:r>
            <w:proofErr w:type="spellStart"/>
            <w:r w:rsidRPr="002F7FF9">
              <w:t>ролейучастников</w:t>
            </w:r>
            <w:proofErr w:type="spellEnd"/>
            <w:r w:rsidRPr="002F7FF9">
              <w:t>, взаимодействие и общие способы работы; умение работать в группе, слушать партнёра, формулировать, аргументировать и отстаивать своё мнение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proofErr w:type="spellStart"/>
            <w:r w:rsidRPr="002F7FF9">
              <w:t>сформированность</w:t>
            </w:r>
            <w:proofErr w:type="spellEnd"/>
            <w:r w:rsidRPr="002F7FF9">
              <w:t xml:space="preserve"> учебной и обще пользовательской компетентности в области использования информационно – коммуникационных технологий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видеть математическую задачу в контексте проблемной ситуации в других дисциплинах, в окружающей жизни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находить в различных источниках информацию, необходимую для решения математических проблем, и представлять ее в понятной форме, принимать решение в условиях неполной и избыточной, точной и вероятностной информации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выдвигать гипотезы при решении учебных задач и понимать необходимость их проверки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применять индуктивные и дедуктивные способы рассуждений, видеть различные стратегии решения задач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lastRenderedPageBreak/>
              <w:t>понимание сущности алгоритмических предписаний и умение действовать в соответствии с предложенным алгоритмом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самостоятельно ставить цели, выбирать и создавать алгоритмы для решения учебных математических проблем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умение планировать и осуществлять деятельность, направленную на решение задач исследовательского характера;</w:t>
            </w:r>
          </w:p>
          <w:p w:rsidR="008D6EF0" w:rsidRPr="002F7FF9" w:rsidRDefault="008D6EF0" w:rsidP="00A926BF">
            <w:pPr>
              <w:pStyle w:val="a3"/>
              <w:widowControl w:val="0"/>
              <w:numPr>
                <w:ilvl w:val="0"/>
                <w:numId w:val="16"/>
              </w:numPr>
              <w:shd w:val="clear" w:color="auto" w:fill="FFFFFF"/>
              <w:tabs>
                <w:tab w:val="left" w:pos="0"/>
              </w:tabs>
              <w:suppressAutoHyphens w:val="0"/>
              <w:autoSpaceDE w:val="0"/>
              <w:autoSpaceDN w:val="0"/>
              <w:adjustRightInd w:val="0"/>
              <w:ind w:left="0" w:firstLine="426"/>
              <w:jc w:val="both"/>
            </w:pPr>
            <w:r w:rsidRPr="002F7FF9">
              <w:t>первоначальные представления об идеях и методах математики как универсальном языке науки и техники, средстве моделирования явлений и процессов.</w:t>
            </w:r>
          </w:p>
          <w:p w:rsidR="008D6EF0" w:rsidRPr="002F7FF9" w:rsidRDefault="008D6EF0" w:rsidP="002D06E1">
            <w:pPr>
              <w:pStyle w:val="a3"/>
              <w:widowControl w:val="0"/>
              <w:numPr>
                <w:ilvl w:val="0"/>
                <w:numId w:val="14"/>
              </w:numPr>
              <w:shd w:val="clear" w:color="auto" w:fill="FFFFFF"/>
              <w:tabs>
                <w:tab w:val="left" w:pos="576"/>
              </w:tabs>
              <w:suppressAutoHyphens w:val="0"/>
              <w:autoSpaceDE w:val="0"/>
              <w:autoSpaceDN w:val="0"/>
              <w:adjustRightInd w:val="0"/>
              <w:ind w:left="0"/>
              <w:jc w:val="both"/>
              <w:rPr>
                <w:b/>
                <w:i/>
              </w:rPr>
            </w:pPr>
            <w:r w:rsidRPr="002F7FF9">
              <w:rPr>
                <w:b/>
                <w:i/>
              </w:rPr>
              <w:t>в предметном направлении:</w:t>
            </w:r>
          </w:p>
          <w:p w:rsidR="008D6EF0" w:rsidRPr="002F7FF9" w:rsidRDefault="008D6EF0" w:rsidP="002D06E1">
            <w:pPr>
              <w:widowControl w:val="0"/>
              <w:shd w:val="clear" w:color="auto" w:fill="FFFFFF"/>
              <w:tabs>
                <w:tab w:val="left" w:pos="576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предметным результатом изучения курса является </w:t>
            </w:r>
            <w:proofErr w:type="spellStart"/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сформированность</w:t>
            </w:r>
            <w:proofErr w:type="spellEnd"/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 следующих умений.</w:t>
            </w:r>
          </w:p>
          <w:p w:rsidR="00AC76EC" w:rsidRPr="002F7FF9" w:rsidRDefault="008D6EF0" w:rsidP="002D06E1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ab/>
            </w:r>
            <w:r w:rsidR="00AC76EC" w:rsidRPr="002F7FF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Арифметика</w:t>
            </w:r>
          </w:p>
          <w:p w:rsidR="00AC76EC" w:rsidRPr="002F7FF9" w:rsidRDefault="00AC76EC" w:rsidP="002D06E1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уметь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29"/>
              </w:numPr>
              <w:shd w:val="clear" w:color="auto" w:fill="FFFFFF"/>
              <w:jc w:val="both"/>
              <w:rPr>
                <w:color w:val="000000"/>
              </w:rPr>
            </w:pPr>
            <w:proofErr w:type="gramStart"/>
            <w:r w:rsidRPr="002D06E1">
              <w:rPr>
                <w:color w:val="000000"/>
              </w:rPr>
              <w:t>переходить от одной формы записи чисел к другой, представлять десятичную дробь в виде обыкновенной и обыкновенную – в виде десятичной, записывать большие и малые числа с использованием целых степеней десятки;</w:t>
            </w:r>
            <w:proofErr w:type="gramEnd"/>
          </w:p>
          <w:p w:rsidR="00AC76EC" w:rsidRPr="002D06E1" w:rsidRDefault="00AC76EC" w:rsidP="002D06E1">
            <w:pPr>
              <w:pStyle w:val="a3"/>
              <w:numPr>
                <w:ilvl w:val="0"/>
                <w:numId w:val="29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выполнять арифметические действия с рациональными числами, сравнивать рациональные и действительные числа; находить в несложных случаях значения степеней с целыми показателями; находить значения числовых выражений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29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округлять целые числа и десятичные дроби, находить приближения чисел с недостатком и с избытком, выполнять оценку числовых выражений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29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 xml:space="preserve">пользоваться основными единицами длины, массы, времени, скорости, площади, объема; выражать более крупные единицы </w:t>
            </w:r>
            <w:proofErr w:type="gramStart"/>
            <w:r w:rsidRPr="002D06E1">
              <w:rPr>
                <w:color w:val="000000"/>
              </w:rPr>
              <w:t>через</w:t>
            </w:r>
            <w:proofErr w:type="gramEnd"/>
            <w:r w:rsidRPr="002D06E1">
              <w:rPr>
                <w:color w:val="000000"/>
              </w:rPr>
              <w:t xml:space="preserve"> более мелкие и наоборот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29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решать текстовые задачи, включая задачи, связанные с отношением и с пропорциональность</w:t>
            </w:r>
            <w:r w:rsidR="002D06E1">
              <w:rPr>
                <w:color w:val="000000"/>
              </w:rPr>
              <w:t>ю величин, дробями и процентами.</w:t>
            </w:r>
          </w:p>
          <w:p w:rsidR="00AC76EC" w:rsidRPr="002F7FF9" w:rsidRDefault="00AC76EC" w:rsidP="002D06E1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использовать приобретенные знания и умения в практической деятельности и повседневной жизни</w:t>
            </w:r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</w:t>
            </w:r>
            <w:proofErr w:type="gramStart"/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</w:t>
            </w:r>
            <w:proofErr w:type="gramEnd"/>
            <w:r w:rsidRPr="002F7F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0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решения несложных практических расчетных задач, в том числе c использованием при необходимости справочных материалов, калькулятора, компьютера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0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устной прикидки и оценки результата вычислений; проверки результата вычисления, с использованием различных приемов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0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интерпретации результатов решения задач с учетом ограничений, связанных с реальными свойствами рассматриваемых процессов и явлений.</w:t>
            </w:r>
          </w:p>
          <w:p w:rsidR="00AC76EC" w:rsidRPr="002F7FF9" w:rsidRDefault="00AC76EC" w:rsidP="002D06E1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Алгебра</w:t>
            </w:r>
          </w:p>
          <w:p w:rsidR="00AC76EC" w:rsidRPr="002F7FF9" w:rsidRDefault="00AC76EC" w:rsidP="002D06E1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уметь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lastRenderedPageBreak/>
      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решать линейные уравнения, системы двух линейных уравнений с двумя переменными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 xml:space="preserve">изображать числа точками </w:t>
            </w:r>
            <w:proofErr w:type="gramStart"/>
            <w:r w:rsidRPr="002D06E1">
              <w:rPr>
                <w:color w:val="000000"/>
              </w:rPr>
              <w:t>на</w:t>
            </w:r>
            <w:proofErr w:type="gramEnd"/>
            <w:r w:rsidRPr="002D06E1">
              <w:rPr>
                <w:color w:val="000000"/>
              </w:rPr>
              <w:t xml:space="preserve"> координатной прямой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определять координаты точки плоскости, строить точки с заданными координатами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решать линейные и квадратичные уравнения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rPr>
                <w:color w:val="000000"/>
              </w:rPr>
            </w:pPr>
            <w:proofErr w:type="gramStart"/>
            <w:r w:rsidRPr="002D06E1">
              <w:rPr>
                <w:color w:val="000000"/>
              </w:rPr>
              <w:t>решать линейные неравенства, неравенства второй степени, рациональные неравенства,      решать задачи, связанные с арифметической и геометрической прогрессиями;</w:t>
            </w:r>
            <w:proofErr w:type="gramEnd"/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rPr>
                <w:color w:val="000000"/>
              </w:rPr>
            </w:pPr>
            <w:r w:rsidRPr="002D06E1">
              <w:rPr>
                <w:color w:val="000000"/>
              </w:rPr>
              <w:t>уметь преобразовывать выражения, содержащие корни степени  n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rPr>
                <w:color w:val="000000"/>
              </w:rPr>
            </w:pPr>
            <w:r w:rsidRPr="002D06E1">
              <w:rPr>
                <w:color w:val="000000"/>
              </w:rPr>
              <w:t>знать понятия синуса, косинуса тангенса и котангенса произвольного угла, решать, связанные с ними вычислительные задачи и выполнять тождественные преобразования простейших тригонометрических выражений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rPr>
                <w:color w:val="000000"/>
              </w:rPr>
            </w:pPr>
            <w:r w:rsidRPr="002D06E1">
              <w:rPr>
                <w:color w:val="000000"/>
              </w:rPr>
              <w:t>уметь выполнять оценку результатов вычислений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1"/>
              </w:numPr>
              <w:shd w:val="clear" w:color="auto" w:fill="FFFFFF"/>
              <w:rPr>
                <w:color w:val="000000"/>
              </w:rPr>
            </w:pPr>
            <w:r w:rsidRPr="002D06E1">
              <w:rPr>
                <w:color w:val="000000"/>
              </w:rPr>
              <w:t>иметь понятие о комбинаторике и теории вероятности, уметь решать комбинаторные задачи;</w:t>
            </w:r>
          </w:p>
          <w:p w:rsidR="00AC76EC" w:rsidRPr="002F7FF9" w:rsidRDefault="00AC76EC" w:rsidP="002D06E1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использовать приобретенные знания и умения в практической деятельности и повседневной жизни </w:t>
            </w:r>
            <w:proofErr w:type="gramStart"/>
            <w:r w:rsidRPr="002F7FF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для</w:t>
            </w:r>
            <w:proofErr w:type="gramEnd"/>
            <w:r w:rsidRPr="002F7FF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: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2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>выполнения расчетов по формулам, для составления формул, выражающих зависимости между реальными величинами; для нахождения нужной формулы в справочных материалах;</w:t>
            </w:r>
          </w:p>
          <w:p w:rsidR="00AC76EC" w:rsidRPr="002D06E1" w:rsidRDefault="00AC76EC" w:rsidP="002D06E1">
            <w:pPr>
              <w:pStyle w:val="a3"/>
              <w:numPr>
                <w:ilvl w:val="0"/>
                <w:numId w:val="32"/>
              </w:numPr>
              <w:shd w:val="clear" w:color="auto" w:fill="FFFFFF"/>
              <w:jc w:val="both"/>
              <w:rPr>
                <w:color w:val="000000"/>
              </w:rPr>
            </w:pPr>
            <w:r w:rsidRPr="002D06E1">
              <w:rPr>
                <w:color w:val="000000"/>
              </w:rPr>
              <w:t xml:space="preserve">моделирования практических ситуаций и </w:t>
            </w:r>
            <w:proofErr w:type="gramStart"/>
            <w:r w:rsidRPr="002D06E1">
              <w:rPr>
                <w:color w:val="000000"/>
              </w:rPr>
              <w:t>исследовании</w:t>
            </w:r>
            <w:proofErr w:type="gramEnd"/>
            <w:r w:rsidRPr="002D06E1">
              <w:rPr>
                <w:color w:val="000000"/>
              </w:rPr>
              <w:t xml:space="preserve"> построенных моделей с использованием аппарата алгебры;</w:t>
            </w:r>
          </w:p>
          <w:p w:rsidR="00AF7827" w:rsidRPr="002D06E1" w:rsidRDefault="00AC76EC" w:rsidP="002D06E1">
            <w:pPr>
              <w:pStyle w:val="a3"/>
              <w:numPr>
                <w:ilvl w:val="0"/>
                <w:numId w:val="32"/>
              </w:numPr>
              <w:shd w:val="clear" w:color="auto" w:fill="FFFFFF"/>
              <w:jc w:val="both"/>
            </w:pPr>
            <w:r w:rsidRPr="002D06E1">
              <w:rPr>
                <w:color w:val="000000"/>
              </w:rPr>
              <w:t xml:space="preserve">описания зависимостей между физическими величинами соответствующими формулами, при исследовании </w:t>
            </w:r>
            <w:r w:rsidR="002D06E1" w:rsidRPr="002D06E1">
              <w:rPr>
                <w:color w:val="000000"/>
              </w:rPr>
              <w:t>несложных практических ситуаций</w:t>
            </w:r>
            <w:r w:rsidR="002D06E1">
              <w:rPr>
                <w:color w:val="000000"/>
              </w:rPr>
              <w:t>.</w:t>
            </w:r>
          </w:p>
          <w:p w:rsidR="002D06E1" w:rsidRPr="002F7FF9" w:rsidRDefault="002D06E1" w:rsidP="002D06E1">
            <w:pPr>
              <w:numPr>
                <w:ilvl w:val="0"/>
                <w:numId w:val="23"/>
              </w:numPr>
              <w:shd w:val="clear" w:color="auto" w:fill="FFFFFF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F7827" w:rsidRPr="002F7FF9" w:rsidTr="00AF7827"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shd w:val="clear" w:color="auto" w:fill="FFFFFF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2.Содержание учебного предмета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2F7FF9">
              <w:rPr>
                <w:rFonts w:ascii="Times New Roman" w:hAnsi="Times New Roman" w:cs="Times New Roman"/>
                <w:i/>
                <w:sz w:val="24"/>
                <w:szCs w:val="24"/>
              </w:rPr>
              <w:t>на класс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7827" w:rsidRDefault="00AF7827" w:rsidP="003073D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программы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Содержание курса алгебры 9 класс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left="360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Глава I.        Неравенства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left="10" w:right="38" w:firstLine="342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Неравенства первой степени с одним неизвестным. Применение графиков к решению неравенства первой </w:t>
            </w:r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степени с одним неизвестным. Линейные неравенства с одним неизвестным. Системы линейных неравенств с одним неизвестным. Понятие неравенства второй степени с одним неизвестным. Неравенства второй степени с положительным </w:t>
            </w:r>
            <w:proofErr w:type="spell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искриминантом</w:t>
            </w:r>
            <w:proofErr w:type="gram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н</w:t>
            </w:r>
            <w:proofErr w:type="gram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равенства</w:t>
            </w:r>
            <w:proofErr w:type="spell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второй степени с дискриминантом, равным нулю, неравенства второй степени с отрицательным дискриминантом. Неравенства, сводящиеся к неравенствам второй </w:t>
            </w:r>
            <w:proofErr w:type="spell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тепени</w:t>
            </w:r>
            <w:proofErr w:type="gram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М</w:t>
            </w:r>
            <w:proofErr w:type="gram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тод</w:t>
            </w:r>
            <w:proofErr w:type="spell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интервалов. Решение рациональных неравенств. Системы рациональных неравенств. Нестрогие рациональные неравенства.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left="346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Глава II.        Степень числа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firstLine="346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Функция </w:t>
            </w:r>
            <w:proofErr w:type="spell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у=</w:t>
            </w:r>
            <w:proofErr w:type="spell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х</w:t>
            </w:r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п</w:t>
            </w:r>
            <w:proofErr w:type="spell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, её свойства и ее график. Понятие корня </w:t>
            </w:r>
            <w:proofErr w:type="spell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-й</w:t>
            </w:r>
            <w:proofErr w:type="spell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степени. Корни четной и нечетной степеней. Арифметический корень. Свойства корней </w:t>
            </w:r>
            <w:proofErr w:type="spell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-й</w:t>
            </w:r>
            <w:proofErr w:type="spell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степени.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left="18" w:right="4" w:firstLine="326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Глава III.        Последовательности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left="28" w:right="4" w:firstLine="342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Понятие числовой последовательности. Свойства числовых последовательностей. Понятия арифметической и геометрической прогрессий. Формулы суммы </w:t>
            </w:r>
            <w:proofErr w:type="spellStart"/>
            <w:proofErr w:type="gramStart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</w:t>
            </w:r>
            <w:proofErr w:type="spellEnd"/>
            <w:proofErr w:type="gramEnd"/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первых членов арифметической и геометрической прогрессий.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left="346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Глава V.        Элементы приближённых вычислений, статистики, комбинаторики и теории вероятностей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firstLine="360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бсолютная и относительная погрешности приближения. Приближения суммы и разности, произведения и частного. Способы представления и характеристика числовых данных.  </w:t>
            </w:r>
          </w:p>
          <w:p w:rsidR="002D06E1" w:rsidRPr="002D06E1" w:rsidRDefault="002D06E1" w:rsidP="002D06E1">
            <w:pPr>
              <w:shd w:val="clear" w:color="auto" w:fill="FFFFFF"/>
              <w:spacing w:after="0" w:line="240" w:lineRule="auto"/>
              <w:ind w:firstLine="360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Задачи на перебор всех возможных вариантов. Комбинаторные правила. Перестановки. Размещения. Сочетания. Случайные события и их вероятность. Сумма, произведение и разность случайных событий. Несовместные и независимые события. Частота случайных событий.</w:t>
            </w:r>
          </w:p>
          <w:p w:rsidR="002D06E1" w:rsidRPr="002D06E1" w:rsidRDefault="002D06E1" w:rsidP="002D06E1">
            <w:pPr>
              <w:numPr>
                <w:ilvl w:val="0"/>
                <w:numId w:val="33"/>
              </w:numPr>
              <w:shd w:val="clear" w:color="auto" w:fill="FFFFFF"/>
              <w:spacing w:after="0" w:line="240" w:lineRule="auto"/>
              <w:ind w:left="760"/>
              <w:jc w:val="both"/>
              <w:rPr>
                <w:rFonts w:ascii="Calibri" w:eastAsia="Times New Roman" w:hAnsi="Calibri" w:cs="Calibri"/>
                <w:color w:val="000000"/>
              </w:rPr>
            </w:pPr>
            <w:r w:rsidRPr="002D06E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Повторение курса 7-9 классов</w:t>
            </w:r>
          </w:p>
          <w:p w:rsidR="002D06E1" w:rsidRDefault="002D06E1" w:rsidP="002D06E1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2D06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истематизация знаний и итоговая контрольная работа.</w:t>
            </w:r>
          </w:p>
          <w:p w:rsidR="002D06E1" w:rsidRDefault="002D06E1" w:rsidP="002D06E1">
            <w:pPr>
              <w:pStyle w:val="c84"/>
              <w:shd w:val="clear" w:color="auto" w:fill="FFFFFF"/>
              <w:spacing w:before="0" w:beforeAutospacing="0" w:after="0" w:afterAutospacing="0"/>
              <w:ind w:left="1624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9"/>
                <w:b/>
                <w:bCs/>
                <w:color w:val="000000"/>
              </w:rPr>
              <w:t>Содержание курса геометрии 9 класс</w:t>
            </w:r>
          </w:p>
          <w:p w:rsidR="002D06E1" w:rsidRDefault="002D06E1" w:rsidP="002D06E1">
            <w:pPr>
              <w:pStyle w:val="c48"/>
              <w:shd w:val="clear" w:color="auto" w:fill="FFFFFF"/>
              <w:spacing w:before="0" w:beforeAutospacing="0" w:after="0" w:afterAutospacing="0"/>
              <w:ind w:left="34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2"/>
                <w:b/>
                <w:bCs/>
                <w:color w:val="000000"/>
              </w:rPr>
              <w:t>Глава IX. Векторы</w:t>
            </w:r>
          </w:p>
          <w:p w:rsidR="002D06E1" w:rsidRDefault="002D06E1" w:rsidP="002D06E1">
            <w:pPr>
              <w:pStyle w:val="c20"/>
              <w:shd w:val="clear" w:color="auto" w:fill="FFFFFF"/>
              <w:spacing w:before="0" w:beforeAutospacing="0" w:after="0" w:afterAutospacing="0"/>
              <w:ind w:left="34" w:right="4" w:firstLine="33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3"/>
                <w:color w:val="000000"/>
              </w:rPr>
              <w:t>Понятие вектора. Сложение и вычитание векторов. Умножение вектора на число. Применение векторов к решению задач.</w:t>
            </w:r>
          </w:p>
          <w:p w:rsidR="002D06E1" w:rsidRDefault="002D06E1" w:rsidP="002D06E1">
            <w:pPr>
              <w:pStyle w:val="c69"/>
              <w:shd w:val="clear" w:color="auto" w:fill="FFFFFF"/>
              <w:spacing w:before="0" w:beforeAutospacing="0" w:after="0" w:afterAutospacing="0"/>
              <w:ind w:left="18" w:right="10" w:firstLine="32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9"/>
                <w:b/>
                <w:bCs/>
                <w:color w:val="000000"/>
              </w:rPr>
              <w:t>Глава X. Метод координат</w:t>
            </w:r>
          </w:p>
          <w:p w:rsidR="002D06E1" w:rsidRDefault="002D06E1" w:rsidP="002D06E1">
            <w:pPr>
              <w:pStyle w:val="c69"/>
              <w:shd w:val="clear" w:color="auto" w:fill="FFFFFF"/>
              <w:spacing w:before="0" w:beforeAutospacing="0" w:after="0" w:afterAutospacing="0"/>
              <w:ind w:left="18" w:right="10" w:firstLine="32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3"/>
                <w:color w:val="000000"/>
              </w:rPr>
              <w:t>Координаты вектора. Простейшие задачи в координатах. Уравнение окружности и прямой.</w:t>
            </w:r>
          </w:p>
          <w:p w:rsidR="002D06E1" w:rsidRDefault="002D06E1" w:rsidP="002D06E1">
            <w:pPr>
              <w:pStyle w:val="c69"/>
              <w:shd w:val="clear" w:color="auto" w:fill="FFFFFF"/>
              <w:spacing w:before="0" w:beforeAutospacing="0" w:after="0" w:afterAutospacing="0"/>
              <w:ind w:left="18" w:right="10" w:firstLine="32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2"/>
                <w:b/>
                <w:bCs/>
                <w:color w:val="000000"/>
              </w:rPr>
              <w:t>Глава XI. Соотношения между сторонами и углами треугольника. Скалярное произведение векторов</w:t>
            </w:r>
          </w:p>
          <w:p w:rsidR="002D06E1" w:rsidRDefault="002D06E1" w:rsidP="002D06E1">
            <w:pPr>
              <w:pStyle w:val="c20"/>
              <w:shd w:val="clear" w:color="auto" w:fill="FFFFFF"/>
              <w:spacing w:before="0" w:beforeAutospacing="0" w:after="0" w:afterAutospacing="0"/>
              <w:ind w:left="14" w:right="4" w:firstLine="34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3"/>
                <w:color w:val="000000"/>
              </w:rPr>
              <w:t>Синус, косинус, тангенс, котангенс угла. Теоремы синусов и косинусов. Решение треугольников. Скалярное произведение векторов и его применение в геометрических задачах.</w:t>
            </w:r>
          </w:p>
          <w:p w:rsidR="002D06E1" w:rsidRDefault="002D06E1" w:rsidP="002D06E1">
            <w:pPr>
              <w:pStyle w:val="c20"/>
              <w:shd w:val="clear" w:color="auto" w:fill="FFFFFF"/>
              <w:spacing w:before="0" w:beforeAutospacing="0" w:after="0" w:afterAutospacing="0"/>
              <w:ind w:left="34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2"/>
                <w:b/>
                <w:bCs/>
                <w:color w:val="000000"/>
              </w:rPr>
              <w:t>Глава XII. Длина окружности и площадь круга</w:t>
            </w:r>
          </w:p>
          <w:p w:rsidR="002D06E1" w:rsidRDefault="002D06E1" w:rsidP="002D06E1">
            <w:pPr>
              <w:pStyle w:val="c20"/>
              <w:shd w:val="clear" w:color="auto" w:fill="FFFFFF"/>
              <w:spacing w:before="0" w:beforeAutospacing="0" w:after="0" w:afterAutospacing="0"/>
              <w:ind w:right="4" w:firstLine="336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3"/>
                <w:color w:val="000000"/>
              </w:rPr>
              <w:t xml:space="preserve">Правильные многоугольники. Окружности, описанная около правильного многоугольника и вписанная в </w:t>
            </w:r>
            <w:r>
              <w:rPr>
                <w:rStyle w:val="c3"/>
                <w:color w:val="000000"/>
              </w:rPr>
              <w:lastRenderedPageBreak/>
              <w:t>него. Построение правильных многоугольников. Длина окружности. Площадь круга.</w:t>
            </w:r>
          </w:p>
          <w:p w:rsidR="002D06E1" w:rsidRDefault="002D06E1" w:rsidP="002D06E1">
            <w:pPr>
              <w:pStyle w:val="c20"/>
              <w:shd w:val="clear" w:color="auto" w:fill="FFFFFF"/>
              <w:spacing w:before="0" w:beforeAutospacing="0" w:after="0" w:afterAutospacing="0"/>
              <w:ind w:left="356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12"/>
                <w:b/>
                <w:bCs/>
                <w:color w:val="000000"/>
              </w:rPr>
              <w:t>Глава XIII. Движения</w:t>
            </w:r>
          </w:p>
          <w:p w:rsidR="002D06E1" w:rsidRDefault="002D06E1" w:rsidP="002D06E1">
            <w:pPr>
              <w:pStyle w:val="c108"/>
              <w:shd w:val="clear" w:color="auto" w:fill="FFFFFF"/>
              <w:spacing w:before="0" w:beforeAutospacing="0" w:after="0" w:afterAutospacing="0"/>
              <w:ind w:left="34" w:right="24" w:firstLine="342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3"/>
                <w:color w:val="000000"/>
              </w:rPr>
              <w:t>Понятие движения. Осевая и центральная симметрии. Параллельный перенос. Поворот.</w:t>
            </w:r>
          </w:p>
          <w:p w:rsidR="002D06E1" w:rsidRDefault="002D06E1" w:rsidP="002D06E1">
            <w:pPr>
              <w:pStyle w:val="c61"/>
              <w:shd w:val="clear" w:color="auto" w:fill="FFFFFF"/>
              <w:spacing w:before="0" w:beforeAutospacing="0" w:after="0" w:afterAutospacing="0"/>
              <w:ind w:left="356" w:right="2688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9"/>
                <w:b/>
                <w:bCs/>
                <w:color w:val="000000"/>
              </w:rPr>
              <w:t>Об аксиомах планиметрии</w:t>
            </w:r>
          </w:p>
          <w:p w:rsidR="002D06E1" w:rsidRDefault="002D06E1" w:rsidP="002D06E1">
            <w:pPr>
              <w:pStyle w:val="c52"/>
              <w:shd w:val="clear" w:color="auto" w:fill="FFFFFF"/>
              <w:spacing w:before="0" w:beforeAutospacing="0" w:after="0" w:afterAutospacing="0"/>
              <w:ind w:left="384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9"/>
                <w:b/>
                <w:bCs/>
                <w:color w:val="000000"/>
              </w:rPr>
              <w:t>Повторение. Решение задач</w:t>
            </w:r>
          </w:p>
          <w:p w:rsidR="002D06E1" w:rsidRPr="002D06E1" w:rsidRDefault="002D06E1" w:rsidP="002D06E1">
            <w:pPr>
              <w:pStyle w:val="c20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Style w:val="c3"/>
                <w:color w:val="000000"/>
              </w:rPr>
              <w:t>Решение задач по всем темам 7-9 классов, входящим в ГИА.</w:t>
            </w:r>
          </w:p>
          <w:p w:rsidR="002D06E1" w:rsidRDefault="002D06E1" w:rsidP="003073D7">
            <w:pPr>
              <w:shd w:val="clear" w:color="auto" w:fill="FFFFFF"/>
              <w:spacing w:after="0"/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  <w:p w:rsidR="00971A93" w:rsidRPr="003073D7" w:rsidRDefault="00971A93" w:rsidP="003073D7">
            <w:pPr>
              <w:shd w:val="clear" w:color="auto" w:fill="FFFFFF"/>
              <w:spacing w:after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Требования к уровню подготовки выпускников.</w:t>
            </w:r>
          </w:p>
          <w:p w:rsidR="00971A93" w:rsidRPr="003073D7" w:rsidRDefault="00971A93" w:rsidP="003073D7">
            <w:pPr>
              <w:shd w:val="clear" w:color="auto" w:fill="FFFFFF"/>
              <w:spacing w:after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 результате изучения математики ученик должен понимать и знать:</w:t>
            </w:r>
          </w:p>
          <w:p w:rsidR="00971A93" w:rsidRPr="003073D7" w:rsidRDefault="00971A93" w:rsidP="003073D7">
            <w:pPr>
              <w:numPr>
                <w:ilvl w:val="0"/>
                <w:numId w:val="24"/>
              </w:numPr>
              <w:shd w:val="clear" w:color="auto" w:fill="FFFFFF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понятия математического доказательства; примеры доказательств;</w:t>
            </w:r>
          </w:p>
          <w:p w:rsidR="00971A93" w:rsidRPr="003073D7" w:rsidRDefault="00971A93" w:rsidP="003073D7">
            <w:pPr>
              <w:numPr>
                <w:ilvl w:val="0"/>
                <w:numId w:val="24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понятия алгоритма; примеры алгоритмов;</w:t>
            </w:r>
          </w:p>
          <w:p w:rsidR="00971A93" w:rsidRPr="003073D7" w:rsidRDefault="00971A93" w:rsidP="003073D7">
            <w:pPr>
              <w:numPr>
                <w:ilvl w:val="0"/>
                <w:numId w:val="24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как используются математические формулы, уравнения и неравенства; примеры их применения для решения математических и практических задач;</w:t>
            </w:r>
          </w:p>
          <w:p w:rsidR="00971A93" w:rsidRPr="003073D7" w:rsidRDefault="00971A93" w:rsidP="003073D7">
            <w:pPr>
              <w:numPr>
                <w:ilvl w:val="0"/>
                <w:numId w:val="24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как математически определенные функции могут описывать реальные зависимости; приводить примеры такого описания;</w:t>
            </w:r>
          </w:p>
          <w:p w:rsidR="00971A93" w:rsidRPr="003073D7" w:rsidRDefault="00971A93" w:rsidP="003073D7">
            <w:pPr>
              <w:numPr>
                <w:ilvl w:val="0"/>
                <w:numId w:val="24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как потребности практики привели математическую науку к необходимости расширения понятия числа;</w:t>
            </w:r>
          </w:p>
          <w:p w:rsidR="00971A93" w:rsidRPr="003073D7" w:rsidRDefault="00971A93" w:rsidP="003073D7">
            <w:pPr>
              <w:numPr>
                <w:ilvl w:val="0"/>
                <w:numId w:val="24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вероятностный характер многих закономерностей окружающего мира; примеры статистических закономерностей и выводов;</w:t>
            </w:r>
          </w:p>
          <w:p w:rsidR="00971A93" w:rsidRPr="003073D7" w:rsidRDefault="00971A93" w:rsidP="003073D7">
            <w:pPr>
              <w:shd w:val="clear" w:color="auto" w:fill="FFFFFF"/>
              <w:spacing w:after="0"/>
              <w:ind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ть</w:t>
            </w:r>
          </w:p>
          <w:p w:rsidR="00971A93" w:rsidRPr="003073D7" w:rsidRDefault="00971A93" w:rsidP="003073D7">
            <w:pPr>
              <w:numPr>
                <w:ilvl w:val="0"/>
                <w:numId w:val="25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      </w:r>
          </w:p>
          <w:p w:rsidR="00971A93" w:rsidRPr="003073D7" w:rsidRDefault="00971A93" w:rsidP="003073D7">
            <w:pPr>
              <w:numPr>
                <w:ilvl w:val="0"/>
                <w:numId w:val="25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ешать линейные и квадратные </w:t>
            </w:r>
            <w:proofErr w:type="spellStart"/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ва</w:t>
            </w:r>
            <w:proofErr w:type="spellEnd"/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 одной переменной и их системы;</w:t>
            </w:r>
          </w:p>
          <w:p w:rsidR="00971A93" w:rsidRPr="003073D7" w:rsidRDefault="00971A93" w:rsidP="003073D7">
            <w:pPr>
              <w:numPr>
                <w:ilvl w:val="0"/>
                <w:numId w:val="25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      </w:r>
          </w:p>
          <w:p w:rsidR="00971A93" w:rsidRPr="003073D7" w:rsidRDefault="00971A93" w:rsidP="003073D7">
            <w:pPr>
              <w:numPr>
                <w:ilvl w:val="0"/>
                <w:numId w:val="25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спознавать арифметические и геометрические прогрессии; решать задачи с применением формулы общего члена и суммы нескольких первых членов;</w:t>
            </w:r>
          </w:p>
          <w:p w:rsidR="00971A93" w:rsidRPr="003073D7" w:rsidRDefault="00971A93" w:rsidP="003073D7">
            <w:pPr>
              <w:numPr>
                <w:ilvl w:val="0"/>
                <w:numId w:val="25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ходить значения функции, заданной формулой, графиком по ее аргументу; находить значение аргумента по значению функции, заданной графиком или таблицей;</w:t>
            </w:r>
          </w:p>
          <w:p w:rsidR="00971A93" w:rsidRPr="003073D7" w:rsidRDefault="00971A93" w:rsidP="003073D7">
            <w:pPr>
              <w:numPr>
                <w:ilvl w:val="0"/>
                <w:numId w:val="25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ределять свойства функции по ее графику; применять графические представления при решении уравнений, систем, неравенств;</w:t>
            </w:r>
          </w:p>
          <w:p w:rsidR="00971A93" w:rsidRPr="003073D7" w:rsidRDefault="00971A93" w:rsidP="003073D7">
            <w:pPr>
              <w:numPr>
                <w:ilvl w:val="0"/>
                <w:numId w:val="25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исывать свойства изученных функций, строить их графики;</w:t>
            </w:r>
          </w:p>
          <w:p w:rsidR="00971A93" w:rsidRPr="003073D7" w:rsidRDefault="00971A93" w:rsidP="003073D7">
            <w:pPr>
              <w:numPr>
                <w:ilvl w:val="0"/>
                <w:numId w:val="25"/>
              </w:numPr>
              <w:shd w:val="clear" w:color="auto" w:fill="FFFFFF"/>
              <w:spacing w:after="0" w:line="240" w:lineRule="auto"/>
              <w:ind w:left="0" w:firstLine="568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использовать приобретенные знания и умения в практической деятельности и повседневной жизни для выполнения расчетов по формулам, составления формул, выражающих зависимости между реальными </w:t>
            </w:r>
            <w:r w:rsidRPr="003073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величинами; нахождения нужной формулы в справочных материалах.</w:t>
            </w:r>
          </w:p>
          <w:p w:rsidR="00AF7827" w:rsidRPr="002F7FF9" w:rsidRDefault="00AF7827" w:rsidP="002F7FF9">
            <w:pPr>
              <w:pStyle w:val="a3"/>
              <w:suppressAutoHyphens w:val="0"/>
              <w:autoSpaceDE w:val="0"/>
              <w:autoSpaceDN w:val="0"/>
              <w:adjustRightInd w:val="0"/>
              <w:jc w:val="both"/>
              <w:rPr>
                <w:b/>
                <w:color w:val="000000"/>
              </w:rPr>
            </w:pPr>
            <w:bookmarkStart w:id="0" w:name="_GoBack"/>
            <w:bookmarkEnd w:id="0"/>
          </w:p>
        </w:tc>
      </w:tr>
      <w:tr w:rsidR="00AF7827" w:rsidRPr="002F7FF9" w:rsidTr="00AF7827"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 Критерии оценивания</w:t>
            </w:r>
          </w:p>
        </w:tc>
        <w:tc>
          <w:tcPr>
            <w:tcW w:w="11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F7827" w:rsidRPr="002F7FF9" w:rsidRDefault="00AF7827" w:rsidP="00AF782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ормы оценок </w:t>
            </w:r>
          </w:p>
          <w:p w:rsidR="00AF7827" w:rsidRPr="002F7FF9" w:rsidRDefault="00AF7827" w:rsidP="00AF7827">
            <w:pPr>
              <w:pStyle w:val="1"/>
              <w:spacing w:before="0" w:after="0"/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 w:val="0"/>
                <w:sz w:val="24"/>
                <w:szCs w:val="24"/>
                <w:u w:val="single"/>
              </w:rPr>
              <w:t>1. Оценка письменных контрольных работ обучающихся по математике</w:t>
            </w:r>
            <w:r w:rsidRPr="002F7FF9">
              <w:rPr>
                <w:rFonts w:ascii="Times New Roman" w:hAnsi="Times New Roman" w:cs="Times New Roman"/>
                <w:b w:val="0"/>
                <w:i/>
                <w:sz w:val="24"/>
                <w:szCs w:val="24"/>
              </w:rPr>
              <w:t>.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Ответ оценивается отметкой «5», если: 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709"/>
              </w:tabs>
              <w:autoSpaceDE w:val="0"/>
              <w:autoSpaceDN w:val="0"/>
              <w:adjustRightInd w:val="0"/>
              <w:spacing w:after="0" w:line="240" w:lineRule="auto"/>
              <w:ind w:left="0"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работа выполнена полностью;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709"/>
              </w:tabs>
              <w:autoSpaceDE w:val="0"/>
              <w:autoSpaceDN w:val="0"/>
              <w:adjustRightInd w:val="0"/>
              <w:spacing w:after="0" w:line="240" w:lineRule="auto"/>
              <w:ind w:left="0"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в логических рассуждениях и обосновании решения нет пробелов и ошибок;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709"/>
              </w:tabs>
              <w:autoSpaceDE w:val="0"/>
              <w:autoSpaceDN w:val="0"/>
              <w:adjustRightInd w:val="0"/>
              <w:spacing w:after="0" w:line="240" w:lineRule="auto"/>
              <w:ind w:left="0"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      </w:r>
          </w:p>
          <w:p w:rsidR="00AF7827" w:rsidRPr="002F7FF9" w:rsidRDefault="00AF7827" w:rsidP="00AF7827">
            <w:pPr>
              <w:pStyle w:val="a7"/>
              <w:tabs>
                <w:tab w:val="left" w:pos="709"/>
              </w:tabs>
              <w:spacing w:after="0"/>
              <w:ind w:firstLine="426"/>
              <w:rPr>
                <w:iCs/>
              </w:rPr>
            </w:pPr>
            <w:r w:rsidRPr="002F7FF9">
              <w:t>Отметка «4» ставится в следующих случаях: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709"/>
              </w:tabs>
              <w:suppressAutoHyphens w:val="0"/>
              <w:autoSpaceDE w:val="0"/>
              <w:autoSpaceDN w:val="0"/>
              <w:adjustRightInd w:val="0"/>
              <w:spacing w:after="0"/>
              <w:ind w:left="0" w:firstLine="426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709"/>
              </w:tabs>
              <w:suppressAutoHyphens w:val="0"/>
              <w:autoSpaceDE w:val="0"/>
              <w:autoSpaceDN w:val="0"/>
              <w:adjustRightInd w:val="0"/>
              <w:spacing w:after="0"/>
              <w:ind w:left="0" w:firstLine="426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      </w:r>
          </w:p>
          <w:p w:rsidR="00AF7827" w:rsidRPr="002F7FF9" w:rsidRDefault="00AF7827" w:rsidP="00AF7827">
            <w:pPr>
              <w:pStyle w:val="a7"/>
              <w:tabs>
                <w:tab w:val="left" w:pos="709"/>
              </w:tabs>
              <w:spacing w:after="0"/>
              <w:ind w:firstLine="426"/>
            </w:pPr>
            <w:r w:rsidRPr="002F7FF9">
              <w:t>Отметка «3» ставится, если: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709"/>
              </w:tabs>
              <w:suppressAutoHyphens w:val="0"/>
              <w:autoSpaceDE w:val="0"/>
              <w:autoSpaceDN w:val="0"/>
              <w:adjustRightInd w:val="0"/>
              <w:spacing w:after="0"/>
              <w:ind w:left="0" w:firstLine="426"/>
              <w:jc w:val="both"/>
              <w:rPr>
                <w:iCs/>
              </w:rPr>
            </w:pPr>
            <w:r w:rsidRPr="002F7FF9">
              <w:rPr>
                <w:bCs/>
                <w:iCs/>
              </w:rPr>
              <w:t xml:space="preserve">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      </w:r>
          </w:p>
          <w:p w:rsidR="00AF7827" w:rsidRPr="002F7FF9" w:rsidRDefault="00AF7827" w:rsidP="00AF7827">
            <w:pPr>
              <w:pStyle w:val="a7"/>
              <w:tabs>
                <w:tab w:val="left" w:pos="709"/>
              </w:tabs>
              <w:spacing w:after="0"/>
              <w:ind w:firstLine="426"/>
            </w:pPr>
            <w:r w:rsidRPr="002F7FF9">
              <w:t>Отметка «2» ставится, если: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7"/>
              </w:numPr>
              <w:shd w:val="clear" w:color="auto" w:fill="FFFFFF"/>
              <w:tabs>
                <w:tab w:val="left" w:pos="709"/>
                <w:tab w:val="left" w:pos="1134"/>
              </w:tabs>
              <w:suppressAutoHyphens w:val="0"/>
              <w:autoSpaceDE w:val="0"/>
              <w:autoSpaceDN w:val="0"/>
              <w:adjustRightInd w:val="0"/>
              <w:spacing w:after="0"/>
              <w:ind w:firstLine="426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 xml:space="preserve">допущены существенные ошибки, показавшие, что обучающийся не обладает обязательными умениями по данной теме в полной мере. </w:t>
            </w:r>
          </w:p>
          <w:p w:rsidR="00AF7827" w:rsidRPr="002F7FF9" w:rsidRDefault="00AF7827" w:rsidP="00AF7827">
            <w:pPr>
              <w:pStyle w:val="a7"/>
              <w:tabs>
                <w:tab w:val="left" w:pos="709"/>
                <w:tab w:val="num" w:pos="927"/>
                <w:tab w:val="left" w:pos="1134"/>
              </w:tabs>
              <w:spacing w:after="0"/>
              <w:ind w:firstLine="426"/>
            </w:pPr>
            <w:r w:rsidRPr="002F7FF9">
              <w:t>Отметка «1» ставится, если: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8"/>
              </w:numPr>
              <w:shd w:val="clear" w:color="auto" w:fill="FFFFFF"/>
              <w:tabs>
                <w:tab w:val="left" w:pos="709"/>
                <w:tab w:val="left" w:pos="1134"/>
              </w:tabs>
              <w:suppressAutoHyphens w:val="0"/>
              <w:autoSpaceDE w:val="0"/>
              <w:autoSpaceDN w:val="0"/>
              <w:adjustRightInd w:val="0"/>
              <w:spacing w:after="0"/>
              <w:ind w:firstLine="426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.</w:t>
            </w:r>
          </w:p>
          <w:p w:rsidR="00AF7827" w:rsidRPr="002F7FF9" w:rsidRDefault="00AF7827" w:rsidP="00AF7827">
            <w:pPr>
              <w:pStyle w:val="a7"/>
              <w:spacing w:after="0"/>
              <w:ind w:firstLine="540"/>
              <w:rPr>
                <w:bCs/>
                <w:iCs/>
              </w:rPr>
            </w:pPr>
            <w:r w:rsidRPr="002F7FF9">
              <w:rPr>
                <w:bCs/>
                <w:iCs/>
              </w:rPr>
      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 </w:t>
            </w:r>
          </w:p>
          <w:p w:rsidR="00AF7827" w:rsidRPr="002F7FF9" w:rsidRDefault="00AF7827" w:rsidP="00AF7827">
            <w:pPr>
              <w:pStyle w:val="1"/>
              <w:spacing w:before="0" w:after="0"/>
              <w:rPr>
                <w:rFonts w:ascii="Times New Roman" w:hAnsi="Times New Roman" w:cs="Times New Roman"/>
                <w:b w:val="0"/>
                <w:sz w:val="24"/>
                <w:szCs w:val="24"/>
                <w:u w:val="single"/>
              </w:rPr>
            </w:pPr>
            <w:r w:rsidRPr="002F7FF9">
              <w:rPr>
                <w:rFonts w:ascii="Times New Roman" w:hAnsi="Times New Roman" w:cs="Times New Roman"/>
                <w:b w:val="0"/>
                <w:sz w:val="24"/>
                <w:szCs w:val="24"/>
                <w:u w:val="single"/>
              </w:rPr>
              <w:t>2.Оценка устных ответов обучающихся по математике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Ответ оценивается отметкой «5», если ученик: 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полно раскрыл содержание материала в объеме, предусмотренном программой и учебником;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правильно выполнил рисунки, чертежи, графики, сопутствующие ответу;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казал умение иллюстрировать теорию конкретными примерами, применять ее в новой ситуации при выполнении практического задания;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продемонстрировал знание теории ранее изученных сопутствующих тем,  сформированность  и устойчивость используемых при ответе умений и навыков;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отвечал самостоятельно, без наводящих вопросов учителя;</w:t>
            </w:r>
          </w:p>
          <w:p w:rsidR="00AF7827" w:rsidRPr="002F7FF9" w:rsidRDefault="00AF7827" w:rsidP="00A926BF">
            <w:pPr>
              <w:widowControl w:val="0"/>
              <w:numPr>
                <w:ilvl w:val="0"/>
                <w:numId w:val="4"/>
              </w:num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возможны одна – две  неточности при освещении второстепенных вопросов или в выкладках, которые ученик легко исправил после замечания учителя.</w:t>
            </w:r>
          </w:p>
          <w:p w:rsidR="00AF7827" w:rsidRPr="002F7FF9" w:rsidRDefault="00AF7827" w:rsidP="00AF7827">
            <w:pPr>
              <w:pStyle w:val="a7"/>
              <w:tabs>
                <w:tab w:val="left" w:pos="851"/>
              </w:tabs>
              <w:spacing w:after="0"/>
              <w:ind w:firstLine="567"/>
              <w:rPr>
                <w:iCs/>
              </w:rPr>
            </w:pPr>
            <w:r w:rsidRPr="002F7FF9">
              <w:t>Ответ оценивается отметкой «4», если удовлетворяет в основном требованиям на оценку «5», но при этом имеет один из недостатков: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851"/>
              </w:tabs>
              <w:suppressAutoHyphens w:val="0"/>
              <w:autoSpaceDE w:val="0"/>
              <w:autoSpaceDN w:val="0"/>
              <w:adjustRightInd w:val="0"/>
              <w:spacing w:after="0"/>
              <w:ind w:left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в изложении допущены небольшие пробелы, не исказившее математическое содержание ответа;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851"/>
              </w:tabs>
              <w:suppressAutoHyphens w:val="0"/>
              <w:autoSpaceDE w:val="0"/>
              <w:autoSpaceDN w:val="0"/>
              <w:adjustRightInd w:val="0"/>
              <w:spacing w:after="0"/>
              <w:ind w:left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допущены один – два недочета при освещении основного содержания ответа, исправленные после замечания учителя;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851"/>
              </w:tabs>
              <w:suppressAutoHyphens w:val="0"/>
              <w:autoSpaceDE w:val="0"/>
              <w:autoSpaceDN w:val="0"/>
              <w:adjustRightInd w:val="0"/>
              <w:spacing w:after="0"/>
              <w:ind w:left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      </w:r>
          </w:p>
          <w:p w:rsidR="00AF7827" w:rsidRPr="002F7FF9" w:rsidRDefault="00AF7827" w:rsidP="00AF7827">
            <w:pPr>
              <w:pStyle w:val="a7"/>
              <w:tabs>
                <w:tab w:val="left" w:pos="851"/>
              </w:tabs>
              <w:spacing w:after="0"/>
              <w:ind w:firstLine="567"/>
            </w:pPr>
            <w:r w:rsidRPr="002F7FF9">
              <w:t>Отметка «3» ставится в следующих случаях: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851"/>
              </w:tabs>
              <w:suppressAutoHyphens w:val="0"/>
              <w:autoSpaceDE w:val="0"/>
              <w:autoSpaceDN w:val="0"/>
              <w:adjustRightInd w:val="0"/>
              <w:spacing w:after="0"/>
              <w:ind w:left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обучающихся» в настоящей программе по математике);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851"/>
              </w:tabs>
              <w:suppressAutoHyphens w:val="0"/>
              <w:autoSpaceDE w:val="0"/>
              <w:autoSpaceDN w:val="0"/>
              <w:adjustRightInd w:val="0"/>
              <w:spacing w:after="0"/>
              <w:ind w:left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851"/>
              </w:tabs>
              <w:suppressAutoHyphens w:val="0"/>
              <w:autoSpaceDE w:val="0"/>
              <w:autoSpaceDN w:val="0"/>
              <w:adjustRightInd w:val="0"/>
              <w:spacing w:after="0"/>
              <w:ind w:left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6"/>
              </w:numPr>
              <w:shd w:val="clear" w:color="auto" w:fill="FFFFFF"/>
              <w:tabs>
                <w:tab w:val="left" w:pos="851"/>
              </w:tabs>
              <w:suppressAutoHyphens w:val="0"/>
              <w:autoSpaceDE w:val="0"/>
              <w:autoSpaceDN w:val="0"/>
              <w:adjustRightInd w:val="0"/>
              <w:spacing w:after="0"/>
              <w:ind w:left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при достаточном знании теоретического материала выявлена недостаточная сформированность основных умений и навыков.</w:t>
            </w:r>
          </w:p>
          <w:p w:rsidR="00AF7827" w:rsidRPr="002F7FF9" w:rsidRDefault="00AF7827" w:rsidP="00AF7827">
            <w:pPr>
              <w:pStyle w:val="a7"/>
              <w:tabs>
                <w:tab w:val="left" w:pos="851"/>
              </w:tabs>
              <w:spacing w:after="0"/>
              <w:ind w:firstLine="567"/>
            </w:pPr>
            <w:r w:rsidRPr="002F7FF9">
              <w:t>Отметка «2» ставится в следующих случаях: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7"/>
              </w:numPr>
              <w:shd w:val="clear" w:color="auto" w:fill="FFFFFF"/>
              <w:tabs>
                <w:tab w:val="left" w:pos="851"/>
                <w:tab w:val="left" w:pos="1134"/>
              </w:tabs>
              <w:suppressAutoHyphens w:val="0"/>
              <w:autoSpaceDE w:val="0"/>
              <w:autoSpaceDN w:val="0"/>
              <w:adjustRightInd w:val="0"/>
              <w:spacing w:after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не раскрыто основное содержание учебного материала;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7"/>
              </w:numPr>
              <w:shd w:val="clear" w:color="auto" w:fill="FFFFFF"/>
              <w:tabs>
                <w:tab w:val="left" w:pos="851"/>
                <w:tab w:val="left" w:pos="1134"/>
              </w:tabs>
              <w:suppressAutoHyphens w:val="0"/>
              <w:autoSpaceDE w:val="0"/>
              <w:autoSpaceDN w:val="0"/>
              <w:adjustRightInd w:val="0"/>
              <w:spacing w:after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обнаружено незнание учеником большей или наиболее важной части учебного материала;</w:t>
            </w:r>
          </w:p>
          <w:p w:rsidR="00AF7827" w:rsidRPr="002F7FF9" w:rsidRDefault="00AF7827" w:rsidP="00A926BF">
            <w:pPr>
              <w:pStyle w:val="a7"/>
              <w:widowControl w:val="0"/>
              <w:numPr>
                <w:ilvl w:val="0"/>
                <w:numId w:val="7"/>
              </w:numPr>
              <w:shd w:val="clear" w:color="auto" w:fill="FFFFFF"/>
              <w:tabs>
                <w:tab w:val="left" w:pos="851"/>
                <w:tab w:val="left" w:pos="1134"/>
              </w:tabs>
              <w:suppressAutoHyphens w:val="0"/>
              <w:autoSpaceDE w:val="0"/>
              <w:autoSpaceDN w:val="0"/>
              <w:adjustRightInd w:val="0"/>
              <w:spacing w:after="0"/>
              <w:jc w:val="both"/>
              <w:rPr>
                <w:bCs/>
                <w:iCs/>
              </w:rPr>
            </w:pPr>
            <w:r w:rsidRPr="002F7FF9">
              <w:rPr>
                <w:bCs/>
                <w:iCs/>
              </w:rPr>
      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      </w:r>
          </w:p>
          <w:p w:rsidR="00AF7827" w:rsidRPr="002F7FF9" w:rsidRDefault="00AF7827" w:rsidP="00AF7827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</w:pPr>
            <w:r w:rsidRPr="002F7FF9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>Общая классификация ошибок.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При оценке знаний, умений и навыков обучающихся следует учитывать все ошибки (грубые и негрубые) и 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едочёты.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3.1. </w:t>
            </w:r>
            <w:r w:rsidRPr="002F7FF9">
              <w:rPr>
                <w:rFonts w:ascii="Times New Roman" w:hAnsi="Times New Roman" w:cs="Times New Roman"/>
                <w:bCs/>
                <w:sz w:val="24"/>
                <w:szCs w:val="24"/>
              </w:rPr>
              <w:t>Грубыми считаются ошибки: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знание наименований единиц измерения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умение выделить в ответе главное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умение применять знания, алгоритмы для решения задач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умение делать выводы и обобщения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умение читать и строить графики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умение пользоваться первоисточниками, учебником и справочниками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потеря корня или сохранение постороннего корня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отбрасывание без объяснений одного из них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равнозначные им ошибки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вычислительные ошибки, если они не являются опиской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 логические ошибки.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3.2. К </w:t>
            </w:r>
            <w:r w:rsidRPr="002F7FF9">
              <w:rPr>
                <w:rFonts w:ascii="Times New Roman" w:hAnsi="Times New Roman" w:cs="Times New Roman"/>
                <w:bCs/>
                <w:sz w:val="24"/>
                <w:szCs w:val="24"/>
              </w:rPr>
              <w:t>негрубым ошибкам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 следует отнести: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второстепенными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точность графика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рациональные методы работы со справочной и другой литературой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умение решать задачи, выполнять задания в общем виде.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3.3. </w:t>
            </w:r>
            <w:r w:rsidRPr="002F7FF9">
              <w:rPr>
                <w:rFonts w:ascii="Times New Roman" w:hAnsi="Times New Roman" w:cs="Times New Roman"/>
                <w:bCs/>
                <w:sz w:val="24"/>
                <w:szCs w:val="24"/>
              </w:rPr>
              <w:t>Недочетами</w:t>
            </w: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 xml:space="preserve"> являются: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рациональные приемы вычислений и преобразований;</w:t>
            </w:r>
          </w:p>
          <w:p w:rsidR="00AF7827" w:rsidRPr="002F7FF9" w:rsidRDefault="00AF7827" w:rsidP="00A926BF">
            <w:pPr>
              <w:widowControl w:val="0"/>
              <w:numPr>
                <w:ilvl w:val="2"/>
                <w:numId w:val="3"/>
              </w:numPr>
              <w:tabs>
                <w:tab w:val="clear" w:pos="2340"/>
                <w:tab w:val="num" w:pos="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hAnsi="Times New Roman" w:cs="Times New Roman"/>
                <w:sz w:val="24"/>
                <w:szCs w:val="24"/>
              </w:rPr>
              <w:t>небрежное выполнение записей, чертежей, схем, графиков.</w:t>
            </w:r>
          </w:p>
          <w:p w:rsidR="00AF7827" w:rsidRPr="002F7FF9" w:rsidRDefault="00AF7827" w:rsidP="00AF7827">
            <w:pPr>
              <w:pStyle w:val="a6"/>
              <w:spacing w:before="0" w:beforeAutospacing="0" w:after="0" w:afterAutospacing="0"/>
              <w:ind w:firstLine="708"/>
              <w:jc w:val="center"/>
              <w:rPr>
                <w:b/>
                <w:i/>
              </w:rPr>
            </w:pP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u w:val="single"/>
                <w:lang w:eastAsia="en-US"/>
              </w:rPr>
              <w:t xml:space="preserve">Примечание. 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По окончании устного ответа учащегося педагогом даётся краткий анализ ответа, объявляется мотивированная оценка. Возможно привлечение других учащихся для анализа ответа, самоанализ, предложение оценки.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</w:p>
          <w:p w:rsidR="00AF7827" w:rsidRPr="002F7FF9" w:rsidRDefault="00AF7827" w:rsidP="00AF7827">
            <w:pPr>
              <w:spacing w:after="0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u w:val="single"/>
                <w:lang w:eastAsia="en-US"/>
              </w:rPr>
              <w:t>Оценка самостоятельных письменных и контрольных работ</w:t>
            </w:r>
          </w:p>
          <w:p w:rsidR="00AF7827" w:rsidRPr="002F7FF9" w:rsidRDefault="00AF7827" w:rsidP="00AF7827">
            <w:pPr>
              <w:pStyle w:val="a3"/>
              <w:numPr>
                <w:ilvl w:val="0"/>
                <w:numId w:val="1"/>
              </w:numPr>
              <w:suppressAutoHyphens w:val="0"/>
              <w:ind w:left="0"/>
              <w:jc w:val="both"/>
              <w:rPr>
                <w:rFonts w:eastAsia="Calibri"/>
                <w:lang w:eastAsia="en-US"/>
              </w:rPr>
            </w:pPr>
            <w:r w:rsidRPr="002F7FF9">
              <w:rPr>
                <w:rFonts w:eastAsia="Calibri"/>
                <w:b/>
                <w:bCs/>
                <w:i/>
                <w:iCs/>
                <w:u w:val="single"/>
                <w:lang w:eastAsia="en-US"/>
              </w:rPr>
              <w:lastRenderedPageBreak/>
              <w:t xml:space="preserve">Оценка «5» </w:t>
            </w:r>
            <w:r w:rsidRPr="002F7FF9">
              <w:rPr>
                <w:rFonts w:eastAsia="Calibri"/>
                <w:lang w:eastAsia="en-US"/>
              </w:rPr>
              <w:t xml:space="preserve">ставится, если ученик: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выполнил работу без ошибок и недочетов;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допустил не более одного недочета. </w:t>
            </w:r>
          </w:p>
          <w:p w:rsidR="00AF7827" w:rsidRPr="002F7FF9" w:rsidRDefault="00AF7827" w:rsidP="00AF7827">
            <w:pPr>
              <w:pStyle w:val="a3"/>
              <w:numPr>
                <w:ilvl w:val="0"/>
                <w:numId w:val="1"/>
              </w:numPr>
              <w:suppressAutoHyphens w:val="0"/>
              <w:ind w:left="0"/>
              <w:jc w:val="both"/>
              <w:rPr>
                <w:rFonts w:eastAsia="Calibri"/>
                <w:lang w:eastAsia="en-US"/>
              </w:rPr>
            </w:pPr>
            <w:r w:rsidRPr="002F7FF9">
              <w:rPr>
                <w:rFonts w:eastAsia="Calibri"/>
                <w:b/>
                <w:bCs/>
                <w:i/>
                <w:iCs/>
                <w:u w:val="single"/>
                <w:lang w:eastAsia="en-US"/>
              </w:rPr>
              <w:t xml:space="preserve">Оценка «4» </w:t>
            </w:r>
            <w:r w:rsidRPr="002F7FF9">
              <w:rPr>
                <w:rFonts w:eastAsia="Calibri"/>
                <w:lang w:eastAsia="en-US"/>
              </w:rPr>
              <w:t xml:space="preserve">ставится, если ученик выполнил работу полностью, но допустил в ней: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не более одной негрубой ошибки и одного недочета;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или не более двух недочетов. </w:t>
            </w:r>
          </w:p>
          <w:p w:rsidR="00AF7827" w:rsidRPr="002F7FF9" w:rsidRDefault="00AF7827" w:rsidP="00AF7827">
            <w:pPr>
              <w:pStyle w:val="a3"/>
              <w:numPr>
                <w:ilvl w:val="0"/>
                <w:numId w:val="1"/>
              </w:numPr>
              <w:suppressAutoHyphens w:val="0"/>
              <w:ind w:left="0"/>
              <w:jc w:val="both"/>
              <w:rPr>
                <w:rFonts w:eastAsia="Calibri"/>
                <w:lang w:eastAsia="en-US"/>
              </w:rPr>
            </w:pPr>
            <w:r w:rsidRPr="002F7FF9">
              <w:rPr>
                <w:rFonts w:eastAsia="Calibri"/>
                <w:b/>
                <w:bCs/>
                <w:i/>
                <w:iCs/>
                <w:u w:val="single"/>
                <w:lang w:eastAsia="en-US"/>
              </w:rPr>
              <w:t xml:space="preserve">Оценка «3» </w:t>
            </w:r>
            <w:r w:rsidRPr="002F7FF9">
              <w:rPr>
                <w:rFonts w:eastAsia="Calibri"/>
                <w:lang w:eastAsia="en-US"/>
              </w:rPr>
              <w:t xml:space="preserve">ставится, если ученик правильно выполнил не менее половины работы или допустил: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более двух грубых ошибок;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или не более одной грубой и одной негрубой ошибки и одного недочета;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или не более двух-трех негрубых ошибок;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или одной негрубой ошибки и трех недочетов;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или при отсутствии ошибок, но при наличии четырех-пяти недочетов. </w:t>
            </w:r>
          </w:p>
          <w:p w:rsidR="00AF7827" w:rsidRPr="002F7FF9" w:rsidRDefault="00AF7827" w:rsidP="00AF7827">
            <w:pPr>
              <w:pStyle w:val="a3"/>
              <w:numPr>
                <w:ilvl w:val="0"/>
                <w:numId w:val="1"/>
              </w:numPr>
              <w:suppressAutoHyphens w:val="0"/>
              <w:ind w:left="0"/>
              <w:jc w:val="both"/>
              <w:rPr>
                <w:rFonts w:eastAsia="Calibri"/>
                <w:lang w:eastAsia="en-US"/>
              </w:rPr>
            </w:pPr>
            <w:r w:rsidRPr="002F7FF9">
              <w:rPr>
                <w:rFonts w:eastAsia="Calibri"/>
                <w:b/>
                <w:bCs/>
                <w:i/>
                <w:iCs/>
                <w:u w:val="single"/>
                <w:lang w:eastAsia="en-US"/>
              </w:rPr>
              <w:t xml:space="preserve">Оценка «2» </w:t>
            </w:r>
            <w:r w:rsidRPr="002F7FF9">
              <w:rPr>
                <w:rFonts w:eastAsia="Calibri"/>
                <w:lang w:eastAsia="en-US"/>
              </w:rPr>
              <w:t xml:space="preserve">ставится, если ученик: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допустил число ошибок и недочетов превосходящее норму, при которой может быть выставлена оценка «3″;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или если правильно выполнил менее половины работы.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u w:val="single"/>
                <w:lang w:eastAsia="en-US"/>
              </w:rPr>
              <w:t xml:space="preserve">Примечание.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Учитель имеет право поставить ученику оценку выше той, которая предусмотрена нормами, если учеником оригинально выполнена работа.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ценки с анализом доводятся до сведения учащихся, как правило, на последующем уроке, предусматривается работа над ошибками, устранение пробелов. </w:t>
            </w:r>
          </w:p>
          <w:p w:rsidR="00AF7827" w:rsidRPr="002F7FF9" w:rsidRDefault="00AF7827" w:rsidP="00AF7827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u w:val="single"/>
              </w:rPr>
            </w:pPr>
            <w:r w:rsidRPr="002F7FF9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u w:val="single"/>
              </w:rPr>
              <w:t>Критерии выставления отметок за проверочные тесты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1.Критерии выставления оценок за тест, состоящий из 10 вопросов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ремя выполнения работы: 10-15 мин.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u w:val="single"/>
              </w:rPr>
              <w:t xml:space="preserve">Оценка </w:t>
            </w:r>
            <w:r w:rsidRPr="002F7FF9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 xml:space="preserve">   «5»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— 10 правильных ответов, </w:t>
            </w:r>
            <w:r w:rsidRPr="002F7FF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«4»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— 7-9, </w:t>
            </w:r>
            <w:r w:rsidRPr="002F7FF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«3»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— 5-6, </w:t>
            </w:r>
            <w:r w:rsidRPr="002F7FF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«2»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— менее 5 правильных ответов.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2. Критерии выставления оценок за тест, состоящий из 20 вопросов.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ремя выполнения работы: 30-40 мин. </w:t>
            </w:r>
          </w:p>
          <w:p w:rsidR="00AF7827" w:rsidRPr="002F7FF9" w:rsidRDefault="00AF7827" w:rsidP="00AF7827">
            <w:pPr>
              <w:spacing w:after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7FF9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u w:val="single"/>
              </w:rPr>
              <w:t xml:space="preserve">Оценка </w:t>
            </w:r>
            <w:r w:rsidRPr="002F7FF9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 xml:space="preserve">   «5»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— 18-20 правильных ответов, </w:t>
            </w:r>
            <w:r w:rsidRPr="002F7FF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«4»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— 14-17, </w:t>
            </w:r>
            <w:r w:rsidRPr="002F7FF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«3»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— 10-13, </w:t>
            </w:r>
            <w:r w:rsidRPr="002F7FF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«2»</w:t>
            </w:r>
            <w:r w:rsidRPr="002F7FF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— менее 10 правильных ответов. </w:t>
            </w:r>
          </w:p>
        </w:tc>
      </w:tr>
    </w:tbl>
    <w:p w:rsidR="00AF7827" w:rsidRDefault="00AF7827"/>
    <w:p w:rsidR="00AF7827" w:rsidRDefault="00AF782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F7827" w:rsidRPr="00744BA8" w:rsidRDefault="00AF7827" w:rsidP="00AF7827">
      <w:pPr>
        <w:pStyle w:val="a3"/>
        <w:keepNext/>
        <w:autoSpaceDE w:val="0"/>
        <w:autoSpaceDN w:val="0"/>
        <w:adjustRightInd w:val="0"/>
        <w:spacing w:before="240" w:after="240" w:line="252" w:lineRule="auto"/>
        <w:ind w:left="1146"/>
        <w:jc w:val="center"/>
        <w:rPr>
          <w:b/>
          <w:bCs/>
          <w:caps/>
        </w:rPr>
      </w:pPr>
      <w:r w:rsidRPr="00744BA8">
        <w:rPr>
          <w:b/>
          <w:bCs/>
          <w:caps/>
        </w:rPr>
        <w:lastRenderedPageBreak/>
        <w:t>Тематическое планирование</w:t>
      </w:r>
    </w:p>
    <w:p w:rsidR="00AF7827" w:rsidRDefault="002F7FF9" w:rsidP="00AF7827">
      <w:pPr>
        <w:pStyle w:val="a3"/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ind w:left="426"/>
      </w:pPr>
      <w:r>
        <w:t xml:space="preserve">Алгебра </w:t>
      </w:r>
    </w:p>
    <w:p w:rsidR="002F7FF9" w:rsidRPr="00744BA8" w:rsidRDefault="002F7FF9" w:rsidP="00AF7827">
      <w:pPr>
        <w:pStyle w:val="a3"/>
        <w:widowControl w:val="0"/>
        <w:shd w:val="clear" w:color="auto" w:fill="FFFFFF"/>
        <w:tabs>
          <w:tab w:val="left" w:pos="595"/>
        </w:tabs>
        <w:autoSpaceDE w:val="0"/>
        <w:autoSpaceDN w:val="0"/>
        <w:adjustRightInd w:val="0"/>
        <w:ind w:left="426"/>
      </w:pPr>
    </w:p>
    <w:tbl>
      <w:tblPr>
        <w:tblW w:w="303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51"/>
        <w:gridCol w:w="5588"/>
        <w:gridCol w:w="2342"/>
      </w:tblGrid>
      <w:tr w:rsidR="00714C9C" w:rsidRPr="005A1CF6" w:rsidTr="00714C9C">
        <w:trPr>
          <w:trHeight w:val="675"/>
          <w:jc w:val="center"/>
        </w:trPr>
        <w:tc>
          <w:tcPr>
            <w:tcW w:w="585" w:type="pct"/>
            <w:vMerge w:val="restar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/п</w:t>
            </w:r>
          </w:p>
        </w:tc>
        <w:tc>
          <w:tcPr>
            <w:tcW w:w="3111" w:type="pct"/>
            <w:vMerge w:val="restar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1304" w:type="pct"/>
            <w:vMerge w:val="restar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Всего часов</w:t>
            </w:r>
          </w:p>
        </w:tc>
      </w:tr>
      <w:tr w:rsidR="00714C9C" w:rsidRPr="005A1CF6" w:rsidTr="00714C9C">
        <w:trPr>
          <w:trHeight w:val="517"/>
          <w:jc w:val="center"/>
        </w:trPr>
        <w:tc>
          <w:tcPr>
            <w:tcW w:w="585" w:type="pct"/>
            <w:vMerge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1" w:type="pct"/>
            <w:vMerge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04" w:type="pct"/>
            <w:vMerge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за курс 8 класса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-3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Линейные неравенства с одним неизвестным  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5-6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Неравенства первой степени с одним неизвестным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Применение графиков к решению неравенств первой степени с одним неизвестным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8-9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>Линейные неравенства с одним неизвестным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0-12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Cs/>
                <w:iCs/>
                <w:color w:val="000000"/>
                <w:sz w:val="24"/>
                <w:szCs w:val="24"/>
              </w:rPr>
              <w:t xml:space="preserve">Системы линейных неравенств с одним неизвестным 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Контрольная работа №1: «Линейные неравенства с одним неизвестным» 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I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Неравенства второй степени с одним неизвестным  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Понятие неравенства второй степени с одним </w:t>
            </w:r>
            <w:r w:rsidRPr="005A1CF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 xml:space="preserve">неизвестным 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-16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а второй степени с положительным дискриминантом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7-18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а второй степени с дискриминантом, равным нулю.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9-20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а второй степени с отрицательным  дискриминантом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1-23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а, сводящиеся к неравенствам второй степен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Решение задач по теме «Неравенства второй степени с одним неизвестным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Контрольная работа №2:</w:t>
            </w:r>
          </w:p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 «Неравенства второй степени с одним неизвестным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V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Рациональные неравенства 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6-27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 интервалов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8-30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рациональных неравенств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1-32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ы рациональных  неравенств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3-35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строгие рациональные неравенства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6-37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Решение задач по теме «Рациональные </w:t>
            </w:r>
            <w:r w:rsidRPr="005A1CF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lastRenderedPageBreak/>
              <w:t>неравенства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8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Контрольная работа №3 по теме «Рациональные неравенства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Корень n- й степени  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9-40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йства функции  у = х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п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41-42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афик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</w:rPr>
              <w:t> 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ункции  у = х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п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онятие корня 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n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ойстепен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44-46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рни чётной и нечётной степеней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47-49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рифметический корень</w:t>
            </w:r>
            <w:proofErr w:type="gramStart"/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n</w:t>
            </w:r>
            <w:proofErr w:type="gramEnd"/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ой степен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50-52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войства корней степени 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n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ой степен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53-54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ункция</w:t>
            </w:r>
            <w:r w:rsidRPr="005A1CF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66pt;height:19.5pt" o:ole="">
                  <v:imagedata r:id="rId7" o:title=""/>
                </v:shape>
                <o:OLEObject Type="Embed" ProgID="Equation.DSMT4" ShapeID="_x0000_i1029" DrawAspect="Content" ObjectID="_1615985955" r:id="rId8"/>
              </w:objec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55-56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Корень 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n</w:t>
            </w: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ой степени из натурального числа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Решение задач по теме «Корень</w:t>
            </w:r>
            <w:proofErr w:type="gramStart"/>
            <w:r w:rsidRPr="005A1CF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val="en-US"/>
              </w:rPr>
              <w:t>n</w:t>
            </w:r>
            <w:proofErr w:type="gramEnd"/>
            <w:r w:rsidRPr="005A1CF6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-ой степени 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Контрольная работа №3 по теме:</w:t>
            </w:r>
          </w:p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 « Корень </w:t>
            </w: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val="en-US"/>
              </w:rPr>
              <w:t>n</w:t>
            </w: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-ой степени 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Числовые последовательности, арифметическая и геометрическая прогресси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59-60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исловая последовательность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1-63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арифметической прогресси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64-66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умма </w:t>
            </w:r>
            <w:proofErr w:type="gramStart"/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</w:t>
            </w:r>
            <w:proofErr w:type="gramEnd"/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по теме «Арифметическая прогрессия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Контрольная работа № 4:             </w:t>
            </w:r>
          </w:p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 «Арифметическая прогрессия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69-71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геометрической прогресси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2-73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умма </w:t>
            </w:r>
            <w:proofErr w:type="gramStart"/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</w:t>
            </w:r>
            <w:proofErr w:type="gramEnd"/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сконечно убывающая  геометрическая прогрессия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по теме «Геометрическая прогрессия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онтрольная работа №5 по теме «Геометрическая прогрессия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I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Приближения чисел  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бсолютная величина числа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бсолютная погрешность приближения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носительная погрешность приближения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0-82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ры комбинаторных задач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83-84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ерестановки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85-86</w:t>
            </w:r>
          </w:p>
        </w:tc>
        <w:tc>
          <w:tcPr>
            <w:tcW w:w="3111" w:type="pct"/>
            <w:vAlign w:val="center"/>
          </w:tcPr>
          <w:p w:rsidR="00714C9C" w:rsidRPr="005A1CF6" w:rsidRDefault="00714C9C" w:rsidP="003073D7">
            <w:pPr>
              <w:tabs>
                <w:tab w:val="left" w:pos="2055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мещения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87-88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четание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89-90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учайные события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91-93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ероятность случайного события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онтрольная работа №7 по теме «Элементы комбинаторики и теории вероятности»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A1CF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I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Итоговое повторение 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равенства первой степени с одной переменной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вадратные неравенства. Метод интервалов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ункции. Линейные. Квадратные. Степенные.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4C9C" w:rsidRPr="005A1CF6" w:rsidTr="00714C9C">
        <w:trPr>
          <w:trHeight w:val="450"/>
          <w:jc w:val="center"/>
        </w:trPr>
        <w:tc>
          <w:tcPr>
            <w:tcW w:w="585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3111" w:type="pct"/>
          </w:tcPr>
          <w:p w:rsidR="00714C9C" w:rsidRPr="005A1CF6" w:rsidRDefault="00714C9C" w:rsidP="003073D7">
            <w:pPr>
              <w:spacing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рифметический квадратный корень и его свойства</w:t>
            </w:r>
          </w:p>
        </w:tc>
        <w:tc>
          <w:tcPr>
            <w:tcW w:w="1304" w:type="pct"/>
            <w:vAlign w:val="center"/>
          </w:tcPr>
          <w:p w:rsidR="00714C9C" w:rsidRPr="005A1CF6" w:rsidRDefault="00714C9C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D60350" w:rsidRDefault="00D60350" w:rsidP="00AF782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A1CF6" w:rsidRDefault="005A1CF6" w:rsidP="00AF782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A1CF6" w:rsidRDefault="005A1CF6" w:rsidP="00AF782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A1CF6" w:rsidRDefault="005A1CF6" w:rsidP="00AF782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A1CF6" w:rsidRDefault="005A1CF6" w:rsidP="00AF782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A1CF6" w:rsidRDefault="005A1CF6" w:rsidP="00AF782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A1CF6" w:rsidRDefault="005A1CF6" w:rsidP="00AF782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F7FF9" w:rsidRDefault="002F7FF9" w:rsidP="00AF782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Геометрия</w:t>
      </w:r>
    </w:p>
    <w:tbl>
      <w:tblPr>
        <w:tblpPr w:leftFromText="180" w:rightFromText="180" w:vertAnchor="text" w:horzAnchor="margin" w:tblpY="266"/>
        <w:tblW w:w="5000" w:type="pct"/>
        <w:tblCellMar>
          <w:left w:w="0" w:type="dxa"/>
          <w:right w:w="0" w:type="dxa"/>
        </w:tblCellMar>
        <w:tblLook w:val="04A0"/>
      </w:tblPr>
      <w:tblGrid>
        <w:gridCol w:w="449"/>
        <w:gridCol w:w="2231"/>
        <w:gridCol w:w="1053"/>
        <w:gridCol w:w="3286"/>
        <w:gridCol w:w="3476"/>
        <w:gridCol w:w="2251"/>
        <w:gridCol w:w="1834"/>
      </w:tblGrid>
      <w:tr w:rsidR="005A1CF6" w:rsidRPr="005A1CF6" w:rsidTr="005A1CF6">
        <w:trPr>
          <w:trHeight w:val="90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" w:name="bookmark92"/>
            <w:r w:rsidRPr="005A1CF6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1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Тип урока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Элементы содержания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Требования к уровню подготовки учащихся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ВИД контроля, самостоятель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ной работы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5A1CF6" w:rsidRPr="005A1CF6" w:rsidTr="005A1CF6">
        <w:trPr>
          <w:trHeight w:val="37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1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5A1CF6" w:rsidRPr="005A1CF6" w:rsidTr="005A1CF6">
        <w:trPr>
          <w:trHeight w:val="383"/>
        </w:trPr>
        <w:tc>
          <w:tcPr>
            <w:tcW w:w="5000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Вводное повторение (2 часа)</w:t>
            </w:r>
          </w:p>
        </w:tc>
      </w:tr>
      <w:tr w:rsidR="005A1CF6" w:rsidRPr="005A1CF6" w:rsidTr="005A1CF6">
        <w:trPr>
          <w:trHeight w:val="2554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1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рение основного теоретического мате</w:t>
            </w:r>
            <w:r w:rsidRPr="005A1CF6">
              <w:softHyphen/>
              <w:t>риала 8 класса и реше</w:t>
            </w:r>
            <w:r w:rsidRPr="005A1CF6">
              <w:softHyphen/>
              <w:t>ние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2"/>
                <w:sz w:val="24"/>
                <w:szCs w:val="24"/>
              </w:rPr>
              <w:t>Знать:</w:t>
            </w:r>
            <w:r w:rsidRPr="005A1CF6">
              <w:t xml:space="preserve"> основной теоретиче</w:t>
            </w:r>
            <w:r w:rsidRPr="005A1CF6">
              <w:softHyphen/>
              <w:t>ский материал за курс гео</w:t>
            </w:r>
            <w:r w:rsidRPr="005A1CF6">
              <w:softHyphen/>
              <w:t xml:space="preserve">метрии 8 класса. </w:t>
            </w:r>
            <w:r w:rsidRPr="005A1CF6">
              <w:rPr>
                <w:rStyle w:val="32"/>
                <w:sz w:val="24"/>
                <w:szCs w:val="24"/>
              </w:rPr>
              <w:t>Уметь:</w:t>
            </w:r>
            <w:r w:rsidRPr="005A1CF6">
              <w:t xml:space="preserve"> решать соответству</w:t>
            </w:r>
            <w:r w:rsidRPr="005A1CF6">
              <w:softHyphen/>
              <w:t>ющие задачи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 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решение задач по го</w:t>
            </w:r>
            <w:r w:rsidRPr="005A1CF6">
              <w:softHyphen/>
              <w:t>товым черте</w:t>
            </w:r>
            <w:r w:rsidRPr="005A1CF6">
              <w:softHyphen/>
              <w:t>жам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по го</w:t>
            </w:r>
            <w:r w:rsidRPr="005A1CF6">
              <w:softHyphen/>
              <w:t>товым черте</w:t>
            </w:r>
            <w:r w:rsidRPr="005A1CF6">
              <w:softHyphen/>
              <w:t>жам</w:t>
            </w:r>
          </w:p>
        </w:tc>
      </w:tr>
      <w:tr w:rsidR="005A1CF6" w:rsidRPr="005A1CF6" w:rsidTr="005A1CF6">
        <w:trPr>
          <w:trHeight w:val="1739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2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ре</w:t>
            </w:r>
            <w:r w:rsidRPr="005A1CF6">
              <w:softHyphen/>
              <w:t>ние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рение основного теоретического мате</w:t>
            </w:r>
            <w:r w:rsidRPr="005A1CF6">
              <w:softHyphen/>
              <w:t>риала 8 класса и реше</w:t>
            </w:r>
            <w:r w:rsidRPr="005A1CF6">
              <w:softHyphen/>
              <w:t>ние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2"/>
                <w:sz w:val="24"/>
                <w:szCs w:val="24"/>
              </w:rPr>
              <w:t>Знать:</w:t>
            </w:r>
            <w:r w:rsidRPr="005A1CF6">
              <w:t xml:space="preserve"> основной теоретиче</w:t>
            </w:r>
            <w:r w:rsidRPr="005A1CF6">
              <w:softHyphen/>
              <w:t>ский материал за курс гео</w:t>
            </w:r>
            <w:r w:rsidRPr="005A1CF6">
              <w:softHyphen/>
              <w:t xml:space="preserve">метрии 8 класса. </w:t>
            </w:r>
            <w:r w:rsidRPr="005A1CF6">
              <w:rPr>
                <w:rStyle w:val="32"/>
                <w:sz w:val="24"/>
                <w:szCs w:val="24"/>
              </w:rPr>
              <w:t>Уметь:</w:t>
            </w:r>
            <w:r w:rsidRPr="005A1CF6">
              <w:t xml:space="preserve"> решать соответству</w:t>
            </w:r>
            <w:r w:rsidRPr="005A1CF6">
              <w:softHyphen/>
              <w:t>ющие задачи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на по</w:t>
            </w:r>
            <w:r w:rsidRPr="005A1CF6">
              <w:softHyphen/>
              <w:t>вторение</w:t>
            </w:r>
          </w:p>
        </w:tc>
      </w:tr>
      <w:tr w:rsidR="005A1CF6" w:rsidRPr="005A1CF6" w:rsidTr="005A1CF6">
        <w:trPr>
          <w:trHeight w:val="383"/>
        </w:trPr>
        <w:tc>
          <w:tcPr>
            <w:tcW w:w="5000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Глава IX. Векторы (12 часов)</w:t>
            </w:r>
          </w:p>
        </w:tc>
      </w:tr>
      <w:tr w:rsidR="005A1CF6" w:rsidRPr="005A1CF6" w:rsidTr="005A1CF6">
        <w:trPr>
          <w:trHeight w:val="2516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3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изуче</w:t>
            </w:r>
            <w:r w:rsidRPr="005A1CF6">
              <w:softHyphen/>
              <w:t>ния нового мате</w:t>
            </w:r>
            <w:r w:rsidRPr="005A1CF6">
              <w:softHyphen/>
              <w:t>риала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я вектора, его начала и конца, нуле</w:t>
            </w:r>
            <w:r w:rsidRPr="005A1CF6">
              <w:softHyphen/>
              <w:t>вого вектора, длины вектора, коллинеарных, сонаправленных, проти</w:t>
            </w:r>
            <w:r w:rsidRPr="005A1CF6">
              <w:softHyphen/>
              <w:t>воположно направлен</w:t>
            </w:r>
            <w:r w:rsidRPr="005A1CF6">
              <w:softHyphen/>
              <w:t>ных и равных векторов. Изображение и обозна</w:t>
            </w:r>
            <w:r w:rsidRPr="005A1CF6">
              <w:softHyphen/>
              <w:t>чение векторов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2"/>
                <w:sz w:val="24"/>
                <w:szCs w:val="24"/>
              </w:rPr>
              <w:t>Знать:</w:t>
            </w:r>
            <w:r w:rsidRPr="005A1CF6">
              <w:t xml:space="preserve"> понятия вектора, его начала и конца, нулевого вектора, длины вектора, коллинеарных, сонаправ</w:t>
            </w:r>
            <w:r w:rsidRPr="005A1CF6">
              <w:softHyphen/>
              <w:t>ленных, противоположно направленных и равных векторов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2"/>
                <w:sz w:val="24"/>
                <w:szCs w:val="24"/>
              </w:rPr>
              <w:t>Уметь:</w:t>
            </w:r>
            <w:r w:rsidRPr="005A1CF6">
              <w:t xml:space="preserve"> изображать и обо</w:t>
            </w:r>
            <w:r w:rsidRPr="005A1CF6">
              <w:softHyphen/>
              <w:t>значать векторы;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76-77, вопросы 1—5, задачи 739, 741,746,747 из учебника</w:t>
            </w:r>
          </w:p>
        </w:tc>
      </w:tr>
      <w:tr w:rsidR="005A1CF6" w:rsidRPr="005A1CF6" w:rsidTr="005A1CF6">
        <w:trPr>
          <w:trHeight w:val="3107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усвоения изученного материала. Обучение откладыванию вектора от одной точки. Решение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2"/>
                <w:sz w:val="24"/>
                <w:szCs w:val="24"/>
              </w:rPr>
              <w:t>Знать:</w:t>
            </w:r>
            <w:r w:rsidRPr="005A1CF6">
              <w:t xml:space="preserve"> понятия вектора, его начала и конца, нулевого вектора, длины вектора, коллинеарных, сонаправ</w:t>
            </w:r>
            <w:r w:rsidRPr="005A1CF6">
              <w:softHyphen/>
              <w:t>ленных, противоположно направленных и равных векторов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2"/>
                <w:sz w:val="24"/>
                <w:szCs w:val="24"/>
              </w:rPr>
              <w:t>Уметь:</w:t>
            </w:r>
            <w:r w:rsidRPr="005A1CF6">
              <w:t xml:space="preserve"> изображать и обо</w:t>
            </w:r>
            <w:r w:rsidRPr="005A1CF6">
              <w:softHyphen/>
              <w:t>значать векторы; откла</w:t>
            </w:r>
            <w:r w:rsidRPr="005A1CF6">
              <w:softHyphen/>
              <w:t>дывать вектор отданной точки;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ин</w:t>
            </w:r>
            <w:r w:rsidRPr="005A1CF6">
              <w:softHyphen/>
              <w:t>дивидуаль</w:t>
            </w:r>
            <w:r w:rsidRPr="005A1CF6">
              <w:softHyphen/>
              <w:t>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76-78, вопросы 1-6, задачи 748, 749,752 из учебника</w:t>
            </w:r>
          </w:p>
        </w:tc>
      </w:tr>
      <w:tr w:rsidR="005A1CF6" w:rsidRPr="005A1CF6" w:rsidTr="005A1CF6">
        <w:trPr>
          <w:trHeight w:val="3110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5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е суммы двух векторов. Рассмотре</w:t>
            </w:r>
            <w:r w:rsidRPr="005A1CF6">
              <w:softHyphen/>
              <w:t>ние законов сложения двух векторов (правило треугольника и прави</w:t>
            </w:r>
            <w:r w:rsidRPr="005A1CF6">
              <w:softHyphen/>
              <w:t>ло параллелограмма). Построение вектора, равного сумме двух век</w:t>
            </w:r>
            <w:r w:rsidRPr="005A1CF6">
              <w:softHyphen/>
              <w:t>торов, с использованием правила сложения век</w:t>
            </w:r>
            <w:r w:rsidRPr="005A1CF6">
              <w:softHyphen/>
              <w:t>торов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2"/>
                <w:sz w:val="24"/>
                <w:szCs w:val="24"/>
              </w:rPr>
              <w:t>Знать:</w:t>
            </w:r>
            <w:r w:rsidRPr="005A1CF6">
              <w:t xml:space="preserve"> определение суммы двух векторов; законы сло</w:t>
            </w:r>
            <w:r w:rsidRPr="005A1CF6">
              <w:softHyphen/>
              <w:t>жения двух векторов (пра</w:t>
            </w:r>
            <w:r w:rsidRPr="005A1CF6">
              <w:softHyphen/>
              <w:t>вило треугольника и прави</w:t>
            </w:r>
            <w:r w:rsidRPr="005A1CF6">
              <w:softHyphen/>
              <w:t xml:space="preserve">ло параллелограмма). </w:t>
            </w:r>
            <w:r w:rsidRPr="005A1CF6">
              <w:rPr>
                <w:rStyle w:val="32"/>
                <w:sz w:val="24"/>
                <w:szCs w:val="24"/>
              </w:rPr>
              <w:t>Уметь:</w:t>
            </w:r>
            <w:r w:rsidRPr="005A1CF6">
              <w:t xml:space="preserve"> строить вектор, рав</w:t>
            </w:r>
            <w:r w:rsidRPr="005A1CF6">
              <w:softHyphen/>
              <w:t>ный сумме двух векторов, используя правила сложе</w:t>
            </w:r>
            <w:r w:rsidRPr="005A1CF6">
              <w:softHyphen/>
              <w:t>ния векторов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ая работа обучающего характер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79-80, во</w:t>
            </w:r>
            <w:r w:rsidRPr="005A1CF6">
              <w:softHyphen/>
              <w:t>просы 7—10, задачи 753, 759 (б), 763 (б, в) из учебника и 117 из рабо</w:t>
            </w:r>
            <w:r w:rsidRPr="005A1CF6">
              <w:softHyphen/>
              <w:t>чей тетради</w:t>
            </w:r>
          </w:p>
        </w:tc>
      </w:tr>
      <w:tr w:rsidR="005A1CF6" w:rsidRPr="005A1CF6" w:rsidTr="005A1CF6">
        <w:trPr>
          <w:trHeight w:val="1959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6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умма не</w:t>
            </w:r>
            <w:r w:rsidRPr="005A1CF6">
              <w:softHyphen/>
              <w:t>скольких векторов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е суммы трех и более векторов. По</w:t>
            </w:r>
            <w:r w:rsidRPr="005A1CF6">
              <w:softHyphen/>
              <w:t>строение вектора, рав</w:t>
            </w:r>
            <w:r w:rsidRPr="005A1CF6">
              <w:softHyphen/>
              <w:t>ного сумме нескольких векторов, с использо</w:t>
            </w:r>
            <w:r w:rsidRPr="005A1CF6">
              <w:softHyphen/>
              <w:t>ванием правила мно</w:t>
            </w:r>
            <w:r w:rsidRPr="005A1CF6">
              <w:softHyphen/>
              <w:t>гоугольника. Решение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1"/>
                <w:sz w:val="24"/>
                <w:szCs w:val="24"/>
              </w:rPr>
              <w:t>Знать:</w:t>
            </w:r>
            <w:r w:rsidRPr="005A1CF6">
              <w:t xml:space="preserve"> понятие суммы трех и более векторов. </w:t>
            </w:r>
            <w:r w:rsidRPr="005A1CF6">
              <w:rPr>
                <w:rStyle w:val="31"/>
                <w:sz w:val="24"/>
                <w:szCs w:val="24"/>
              </w:rPr>
              <w:t>Уметь:</w:t>
            </w:r>
            <w:r w:rsidRPr="005A1CF6">
              <w:t xml:space="preserve"> строить вектор, равный сумме нескольких векторов, используя прави</w:t>
            </w:r>
            <w:r w:rsidRPr="005A1CF6">
              <w:softHyphen/>
              <w:t>ло многоугольника;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ин</w:t>
            </w:r>
            <w:r w:rsidRPr="005A1CF6">
              <w:softHyphen/>
              <w:t>дивидуаль</w:t>
            </w:r>
            <w:r w:rsidRPr="005A1CF6">
              <w:softHyphen/>
              <w:t>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81, во</w:t>
            </w:r>
            <w:r w:rsidRPr="005A1CF6">
              <w:softHyphen/>
              <w:t>прос 11, за</w:t>
            </w:r>
            <w:r w:rsidRPr="005A1CF6">
              <w:softHyphen/>
              <w:t>дачи 755, 760, 761 из учеб</w:t>
            </w:r>
            <w:r w:rsidRPr="005A1CF6">
              <w:softHyphen/>
              <w:t>ника и 118 из рабочей тетради</w:t>
            </w:r>
          </w:p>
        </w:tc>
      </w:tr>
      <w:tr w:rsidR="005A1CF6" w:rsidRPr="005A1CF6" w:rsidTr="005A1CF6">
        <w:trPr>
          <w:trHeight w:val="806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7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Вычита</w:t>
            </w:r>
            <w:r w:rsidRPr="005A1CF6">
              <w:softHyphen/>
              <w:t>ние векто</w:t>
            </w:r>
            <w:r w:rsidRPr="005A1CF6">
              <w:softHyphen/>
              <w:t>ров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я разности двух векторов, противо</w:t>
            </w:r>
            <w:r w:rsidRPr="005A1CF6">
              <w:softHyphen/>
              <w:t>положных векторов. Построение вектора, равного разности двух векторов. Теорема о раз</w:t>
            </w:r>
            <w:r w:rsidRPr="005A1CF6">
              <w:softHyphen/>
              <w:t>ности двух векторов. Решение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1"/>
                <w:sz w:val="24"/>
                <w:szCs w:val="24"/>
              </w:rPr>
              <w:t>Знать:</w:t>
            </w:r>
            <w:r w:rsidRPr="005A1CF6">
              <w:t xml:space="preserve"> определения. Разности двух векторов, противо</w:t>
            </w:r>
            <w:r w:rsidRPr="005A1CF6">
              <w:softHyphen/>
              <w:t>положных векторов; теоре</w:t>
            </w:r>
            <w:r w:rsidRPr="005A1CF6">
              <w:softHyphen/>
              <w:t xml:space="preserve">му о разности двух векторов с доказательством. </w:t>
            </w:r>
            <w:r w:rsidRPr="005A1CF6">
              <w:rPr>
                <w:rStyle w:val="31"/>
                <w:sz w:val="24"/>
                <w:szCs w:val="24"/>
              </w:rPr>
              <w:t>Уметь:</w:t>
            </w:r>
            <w:r w:rsidRPr="005A1CF6">
              <w:t xml:space="preserve"> строить вектор, рав</w:t>
            </w:r>
            <w:r w:rsidRPr="005A1CF6">
              <w:softHyphen/>
              <w:t>ный разности двух векторов;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82, во</w:t>
            </w:r>
            <w:r w:rsidRPr="005A1CF6">
              <w:softHyphen/>
              <w:t>просы 12—13, задачи 757, 763 (а, г), 765 и 767 (устно) из учебника и 124 из рабо</w:t>
            </w:r>
            <w:r w:rsidRPr="005A1CF6">
              <w:softHyphen/>
              <w:t>чей тетради</w:t>
            </w:r>
          </w:p>
        </w:tc>
      </w:tr>
      <w:tr w:rsidR="005A1CF6" w:rsidRPr="005A1CF6" w:rsidTr="005A1CF6">
        <w:trPr>
          <w:trHeight w:val="1373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8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по теме «Сложе</w:t>
            </w:r>
            <w:r w:rsidRPr="005A1CF6">
              <w:softHyphen/>
              <w:t>ние и вы</w:t>
            </w:r>
            <w:r w:rsidRPr="005A1CF6">
              <w:softHyphen/>
              <w:t>читание векторов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теоретиче</w:t>
            </w:r>
            <w:r w:rsidRPr="005A1CF6">
              <w:softHyphen/>
              <w:t>ского материала по теме. Решение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1"/>
                <w:sz w:val="24"/>
                <w:szCs w:val="24"/>
              </w:rPr>
              <w:t>Знать:</w:t>
            </w:r>
            <w:r w:rsidRPr="005A1CF6">
              <w:t xml:space="preserve"> определение сум</w:t>
            </w:r>
            <w:r w:rsidRPr="005A1CF6">
              <w:softHyphen/>
              <w:t xml:space="preserve">мы двух векторов; законы сложения </w:t>
            </w:r>
            <w:proofErr w:type="gramStart"/>
            <w:r w:rsidRPr="005A1CF6">
              <w:t>двух векторов (правило</w:t>
            </w:r>
            <w:proofErr w:type="gramEnd"/>
            <w:r w:rsidRPr="005A1CF6">
              <w:t xml:space="preserve"> треугольника и правило параллелограм</w:t>
            </w:r>
            <w:r w:rsidRPr="005A1CF6">
              <w:softHyphen/>
              <w:t>ма); понятия суммы трех и более векторов, разности двух векторов, противопо</w:t>
            </w:r>
            <w:r w:rsidRPr="005A1CF6">
              <w:softHyphen/>
              <w:t xml:space="preserve">ложных векторов; теорему о разности двух векторов. </w:t>
            </w:r>
            <w:r w:rsidRPr="005A1CF6">
              <w:rPr>
                <w:rStyle w:val="31"/>
                <w:sz w:val="24"/>
                <w:szCs w:val="24"/>
              </w:rPr>
              <w:t>Уметь:</w:t>
            </w:r>
            <w:r w:rsidRPr="005A1CF6">
              <w:t xml:space="preserve"> строить вектор, равный сумме двух век</w:t>
            </w:r>
            <w:r w:rsidRPr="005A1CF6">
              <w:softHyphen/>
              <w:t>торов, используя правила сложения векторов, вектор, равный сумме нескольких векторов, используя прави</w:t>
            </w:r>
            <w:r w:rsidRPr="005A1CF6">
              <w:softHyphen/>
              <w:t>ло многоугольника, вектор, равный разности двух век</w:t>
            </w:r>
            <w:r w:rsidRPr="005A1CF6">
              <w:softHyphen/>
              <w:t>торов;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769, 770, 772 из учебника и 125,126 из рабочей тет</w:t>
            </w:r>
            <w:r w:rsidRPr="005A1CF6">
              <w:softHyphen/>
              <w:t>ради</w:t>
            </w:r>
          </w:p>
        </w:tc>
      </w:tr>
      <w:tr w:rsidR="005A1CF6" w:rsidRPr="005A1CF6" w:rsidTr="005A1CF6">
        <w:trPr>
          <w:trHeight w:val="1057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9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мно</w:t>
            </w:r>
            <w:r w:rsidRPr="005A1CF6">
              <w:softHyphen/>
              <w:t>жение вектора на число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изуче</w:t>
            </w:r>
            <w:r w:rsidRPr="005A1CF6">
              <w:softHyphen/>
              <w:t>ния нового мате</w:t>
            </w:r>
            <w:r w:rsidRPr="005A1CF6">
              <w:softHyphen/>
              <w:t>риала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е умножения вектора на число. Свой</w:t>
            </w:r>
            <w:r w:rsidRPr="005A1CF6">
              <w:softHyphen/>
              <w:t>ства умножения вектора на число. Закрепление изученного материала в ходе решения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1"/>
                <w:sz w:val="24"/>
                <w:szCs w:val="24"/>
              </w:rPr>
              <w:t>Знать:</w:t>
            </w:r>
            <w:r w:rsidRPr="005A1CF6">
              <w:t xml:space="preserve"> понятие умножения вектора на число; свойства умножения вектора на число. </w:t>
            </w:r>
            <w:r w:rsidRPr="005A1CF6">
              <w:rPr>
                <w:rStyle w:val="31"/>
                <w:sz w:val="24"/>
                <w:szCs w:val="24"/>
              </w:rPr>
              <w:t>Уметь:</w:t>
            </w:r>
            <w:r w:rsidRPr="005A1CF6">
              <w:t xml:space="preserve"> строить вектор, умноженный на число; ре</w:t>
            </w:r>
            <w:r w:rsidRPr="005A1CF6">
              <w:softHyphen/>
              <w:t>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83, во</w:t>
            </w:r>
            <w:r w:rsidRPr="005A1CF6">
              <w:softHyphen/>
              <w:t>просы 14—17, задачи 781 (б, в), 780 (а), практические задания 775, 776 (а, в, е) из учебника</w:t>
            </w:r>
          </w:p>
        </w:tc>
      </w:tr>
      <w:tr w:rsidR="005A1CF6" w:rsidRPr="005A1CF6" w:rsidTr="005A1CF6">
        <w:trPr>
          <w:trHeight w:val="112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10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мно</w:t>
            </w:r>
            <w:r w:rsidRPr="005A1CF6">
              <w:softHyphen/>
              <w:t>жение вектора на число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теории об умножении вектора на число. Решение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1"/>
                <w:sz w:val="24"/>
                <w:szCs w:val="24"/>
              </w:rPr>
              <w:t>Знать:</w:t>
            </w:r>
            <w:r w:rsidRPr="005A1CF6">
              <w:t xml:space="preserve"> понятие умножения вектора на число; свойства умножения вектора на число. </w:t>
            </w:r>
            <w:r w:rsidRPr="005A1CF6">
              <w:rPr>
                <w:rStyle w:val="31"/>
                <w:sz w:val="24"/>
                <w:szCs w:val="24"/>
              </w:rPr>
              <w:t>Уметь:</w:t>
            </w:r>
            <w:r w:rsidRPr="005A1CF6">
              <w:t xml:space="preserve"> строить вектор, умноженный на число; ре</w:t>
            </w:r>
            <w:r w:rsidRPr="005A1CF6">
              <w:softHyphen/>
              <w:t>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индивиду</w:t>
            </w:r>
            <w:r w:rsidRPr="005A1CF6">
              <w:softHyphen/>
              <w:t>аль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>стоятельное решение задач, само</w:t>
            </w:r>
            <w:r w:rsidRPr="005A1CF6">
              <w:softHyphen/>
              <w:t>стоятель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782, 784 (б), 787 из учебника и 131 из рабо</w:t>
            </w:r>
            <w:r w:rsidRPr="005A1CF6">
              <w:softHyphen/>
              <w:t>чей тетради</w:t>
            </w:r>
          </w:p>
        </w:tc>
      </w:tr>
      <w:tr w:rsidR="005A1CF6" w:rsidRPr="005A1CF6" w:rsidTr="005A1CF6">
        <w:trPr>
          <w:trHeight w:val="1105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име</w:t>
            </w:r>
            <w:r w:rsidRPr="005A1CF6">
              <w:softHyphen/>
              <w:t>нение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Векторов к реше</w:t>
            </w:r>
            <w:r w:rsidRPr="005A1CF6">
              <w:softHyphen/>
              <w:t>нию задач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бота над ошибк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именение векторов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 решению геометриче</w:t>
            </w:r>
            <w:r w:rsidRPr="005A1CF6">
              <w:softHyphen/>
              <w:t>ских задач на конкрет</w:t>
            </w:r>
            <w:r w:rsidRPr="005A1CF6">
              <w:softHyphen/>
              <w:t>ных примерах. Совершенствование навыков выполнения действий над векторами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Знать:</w:t>
            </w:r>
            <w:r w:rsidRPr="005A1CF6">
              <w:t xml:space="preserve"> определения сло</w:t>
            </w:r>
            <w:r w:rsidRPr="005A1CF6">
              <w:softHyphen/>
              <w:t>жения и вычитания век</w:t>
            </w:r>
            <w:r w:rsidRPr="005A1CF6">
              <w:softHyphen/>
              <w:t xml:space="preserve"> торов, умножения вектора на число; свойства действий над векторами. </w:t>
            </w:r>
            <w:r w:rsidRPr="005A1CF6">
              <w:rPr>
                <w:rStyle w:val="30"/>
                <w:sz w:val="24"/>
                <w:szCs w:val="24"/>
              </w:rPr>
              <w:t>Уметь:</w:t>
            </w:r>
            <w:r w:rsidRPr="005A1CF6">
              <w:t xml:space="preserve"> применять векторы к решению геометрических задач; выполнять действия над векторами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 xml:space="preserve">Проверка </w:t>
            </w:r>
            <w:proofErr w:type="gramStart"/>
            <w:r w:rsidRPr="005A1CF6">
              <w:t>домашнего</w:t>
            </w:r>
            <w:proofErr w:type="gramEnd"/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</w:t>
            </w:r>
            <w:proofErr w:type="gramStart"/>
            <w:r w:rsidRPr="005A1CF6">
              <w:t>я(</w:t>
            </w:r>
            <w:proofErr w:type="gramEnd"/>
            <w:r w:rsidRPr="005A1CF6">
              <w:t>ин</w:t>
            </w:r>
            <w:r w:rsidRPr="005A1CF6">
              <w:softHyphen/>
              <w:t>дивидуаль</w:t>
            </w:r>
            <w:r w:rsidRPr="005A1CF6">
              <w:softHyphen/>
              <w:t>но)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84, зада</w:t>
            </w:r>
            <w:r w:rsidRPr="005A1CF6">
              <w:softHyphen/>
              <w:t>чи 789-791,788 (устно) из учебника</w:t>
            </w:r>
          </w:p>
        </w:tc>
      </w:tr>
      <w:tr w:rsidR="005A1CF6" w:rsidRPr="005A1CF6" w:rsidTr="005A1CF6">
        <w:trPr>
          <w:trHeight w:val="1105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12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редняя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линия трапеции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е средней ли</w:t>
            </w:r>
            <w:r w:rsidRPr="005A1CF6">
              <w:softHyphen/>
              <w:t>нии трапеции. Теоре</w:t>
            </w:r>
            <w:r w:rsidRPr="005A1CF6">
              <w:softHyphen/>
              <w:t>ма о средней линии трапеции. Решение задач на использование свой</w:t>
            </w:r>
            <w:proofErr w:type="gramStart"/>
            <w:r w:rsidRPr="005A1CF6">
              <w:t>ств ср</w:t>
            </w:r>
            <w:proofErr w:type="gramEnd"/>
            <w:r w:rsidRPr="005A1CF6">
              <w:t>едней линии трапеции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Знать:</w:t>
            </w:r>
            <w:r w:rsidRPr="005A1CF6">
              <w:t xml:space="preserve"> понятие средней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линии трапеции; теорему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 xml:space="preserve">о средней линии трапеции с доказательством; свойства средней линии трапеции. </w:t>
            </w:r>
            <w:r w:rsidRPr="005A1CF6">
              <w:rPr>
                <w:rStyle w:val="30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85, задачи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793, 795, 798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из учебника и 137 из рабо</w:t>
            </w:r>
            <w:r w:rsidRPr="005A1CF6">
              <w:softHyphen/>
              <w:t>чей тетради</w:t>
            </w:r>
          </w:p>
        </w:tc>
      </w:tr>
      <w:tr w:rsidR="005A1CF6" w:rsidRPr="005A1CF6" w:rsidTr="005A1CF6">
        <w:trPr>
          <w:trHeight w:val="2965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13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стематизация ЗУН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 теме. Совершенство</w:t>
            </w:r>
            <w:r w:rsidRPr="005A1CF6">
              <w:softHyphen/>
              <w:t>вание навыков решения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 на применение теории векторов. Под</w:t>
            </w:r>
            <w:r w:rsidRPr="005A1CF6">
              <w:softHyphen/>
              <w:t>готовка к контрольной работ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Знать:</w:t>
            </w:r>
            <w:r w:rsidRPr="005A1CF6">
              <w:t xml:space="preserve"> определения сло</w:t>
            </w:r>
            <w:r w:rsidRPr="005A1CF6">
              <w:softHyphen/>
              <w:t>жения; вычитания векто</w:t>
            </w:r>
            <w:r w:rsidRPr="005A1CF6">
              <w:softHyphen/>
              <w:t>ров, умножения вектора на число; свойства действий над векторами; понятие средней линии трапеции; теорему о средней линии трапеции с доказательством; свойства средней линии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рапеци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кон</w:t>
            </w:r>
            <w:r w:rsidRPr="005A1CF6">
              <w:softHyphen/>
              <w:t>трольной ра</w:t>
            </w:r>
            <w:r w:rsidRPr="005A1CF6">
              <w:softHyphen/>
              <w:t>боты подго</w:t>
            </w:r>
            <w:r w:rsidRPr="005A1CF6">
              <w:softHyphen/>
              <w:t>товительного варианта</w:t>
            </w:r>
          </w:p>
        </w:tc>
      </w:tr>
      <w:tr w:rsidR="005A1CF6" w:rsidRPr="005A1CF6" w:rsidTr="005A1CF6">
        <w:trPr>
          <w:trHeight w:val="569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14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Конт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рольная</w:t>
            </w:r>
          </w:p>
          <w:p w:rsidR="005A1CF6" w:rsidRPr="005A1CF6" w:rsidRDefault="005A1CF6" w:rsidP="003073D7">
            <w:pPr>
              <w:pStyle w:val="111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работа 1. Векторы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конт</w:t>
            </w:r>
            <w:r w:rsidRPr="005A1CF6">
              <w:softHyphen/>
              <w:t>роля ЗУН учащих</w:t>
            </w:r>
            <w:r w:rsidRPr="005A1CF6">
              <w:softHyphen/>
              <w:t>с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знаний, уме</w:t>
            </w:r>
            <w:r w:rsidRPr="005A1CF6">
              <w:softHyphen/>
              <w:t>ний, навыков по тем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Уметь:</w:t>
            </w:r>
            <w:r w:rsidRPr="005A1CF6">
              <w:t xml:space="preserve"> применять векторы к решению геометрических задач; выполнять действия над векторами; решать зада</w:t>
            </w:r>
            <w:r w:rsidRPr="005A1CF6">
              <w:softHyphen/>
              <w:t>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нтроль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я нет</w:t>
            </w:r>
          </w:p>
        </w:tc>
      </w:tr>
      <w:tr w:rsidR="005A1CF6" w:rsidRPr="005A1CF6" w:rsidTr="005A1CF6">
        <w:trPr>
          <w:gridAfter w:val="6"/>
          <w:wAfter w:w="4846" w:type="pct"/>
          <w:trHeight w:val="433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1CF6" w:rsidRPr="005A1CF6" w:rsidTr="005A1CF6">
        <w:trPr>
          <w:trHeight w:val="134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зложе</w:t>
            </w:r>
            <w:r w:rsidRPr="005A1CF6">
              <w:softHyphen/>
              <w:t>ние векто</w:t>
            </w:r>
            <w:r w:rsidRPr="005A1CF6">
              <w:softHyphen/>
              <w:t>ра по двум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Данным неколлинеарным векторам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изуче</w:t>
            </w:r>
            <w:r w:rsidRPr="005A1CF6">
              <w:softHyphen/>
              <w:t>ния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нового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мате</w:t>
            </w:r>
            <w:r w:rsidRPr="005A1CF6">
              <w:softHyphen/>
              <w:t>риала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бота над ошибк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 xml:space="preserve">Лемма о </w:t>
            </w:r>
            <w:proofErr w:type="gramStart"/>
            <w:r w:rsidRPr="005A1CF6">
              <w:t>коллинеарных</w:t>
            </w:r>
            <w:proofErr w:type="gramEnd"/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proofErr w:type="gramStart"/>
            <w:r w:rsidRPr="005A1CF6">
              <w:t>векторах</w:t>
            </w:r>
            <w:proofErr w:type="gramEnd"/>
            <w:r w:rsidRPr="005A1CF6">
              <w:t>. Доказатель</w:t>
            </w:r>
            <w:r w:rsidRPr="005A1CF6">
              <w:softHyphen/>
              <w:t>ство теоремы о разло</w:t>
            </w:r>
            <w:r w:rsidRPr="005A1CF6">
              <w:softHyphen/>
              <w:t>жении вектора по двум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данным неколлинеарным векторам. Решение задач на применение теоремы о разложении вектора по двум неколлинеарным векторам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Знать:</w:t>
            </w:r>
            <w:r w:rsidRPr="005A1CF6">
              <w:t xml:space="preserve"> лемму о коллине</w:t>
            </w:r>
            <w:r w:rsidRPr="005A1CF6">
              <w:softHyphen/>
              <w:t>арных векторах и теорему о разложении вектора по двум данным неколлинеарным векторам с доказательств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86, во</w:t>
            </w:r>
            <w:r w:rsidRPr="005A1CF6">
              <w:softHyphen/>
              <w:t>просы 1-3,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911,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914(6, в), 915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из учебника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и 4 из рабо</w:t>
            </w:r>
            <w:r w:rsidRPr="005A1CF6">
              <w:softHyphen/>
              <w:t>чей тетради</w:t>
            </w:r>
          </w:p>
        </w:tc>
      </w:tr>
      <w:tr w:rsidR="005A1CF6" w:rsidRPr="005A1CF6" w:rsidTr="005A1CF6">
        <w:trPr>
          <w:trHeight w:val="134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16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орди</w:t>
            </w:r>
            <w:r w:rsidRPr="005A1CF6">
              <w:softHyphen/>
              <w:t>наты вектор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 xml:space="preserve">ванный </w:t>
            </w:r>
            <w:r w:rsidRPr="005A1CF6">
              <w:lastRenderedPageBreak/>
              <w:t>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Понятие координат век</w:t>
            </w:r>
            <w:r w:rsidRPr="005A1CF6">
              <w:softHyphen/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ора. Правила действий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над векторами с задан</w:t>
            </w:r>
            <w:r w:rsidRPr="005A1CF6">
              <w:softHyphen/>
              <w:t>ными координатами. Ре</w:t>
            </w:r>
            <w:r w:rsidRPr="005A1CF6">
              <w:softHyphen/>
              <w:t>шение простейших задач методом координат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lastRenderedPageBreak/>
              <w:t>Знать:</w:t>
            </w:r>
            <w:r w:rsidRPr="005A1CF6">
              <w:t xml:space="preserve"> понятие координат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вектора; правила действий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 xml:space="preserve">над векторами </w:t>
            </w:r>
            <w:proofErr w:type="gramStart"/>
            <w:r w:rsidRPr="005A1CF6">
              <w:t>с</w:t>
            </w:r>
            <w:proofErr w:type="gramEnd"/>
            <w:r w:rsidRPr="005A1CF6">
              <w:t xml:space="preserve"> заданными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ординат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методом координат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Теоретиче</w:t>
            </w:r>
            <w:r w:rsidRPr="005A1CF6">
              <w:softHyphen/>
              <w:t>ский опрос,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 xml:space="preserve">Проверка </w:t>
            </w:r>
            <w:proofErr w:type="gramStart"/>
            <w:r w:rsidRPr="005A1CF6">
              <w:t>домашнего</w:t>
            </w:r>
            <w:proofErr w:type="gramEnd"/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П. 87, во</w:t>
            </w:r>
            <w:r w:rsidRPr="005A1CF6">
              <w:softHyphen/>
              <w:t>просы 7—8,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задачи 918,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926 (б, г), 919 из учебнка и 6—7 из рабочей тет</w:t>
            </w:r>
            <w:r w:rsidRPr="005A1CF6">
              <w:softHyphen/>
              <w:t>ради</w:t>
            </w:r>
          </w:p>
        </w:tc>
      </w:tr>
      <w:tr w:rsidR="005A1CF6" w:rsidRPr="005A1CF6" w:rsidTr="005A1CF6">
        <w:trPr>
          <w:trHeight w:val="184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17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стей</w:t>
            </w:r>
            <w:r w:rsidRPr="005A1CF6">
              <w:softHyphen/>
              <w:t>шие задачи в коор</w:t>
            </w:r>
            <w:r w:rsidRPr="005A1CF6">
              <w:softHyphen/>
              <w:t>динатах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овершенствование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навыков решения задач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методом координат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стейшие задачи в координатах, их при</w:t>
            </w:r>
            <w:r w:rsidRPr="005A1CF6">
              <w:softHyphen/>
              <w:t>менение при решении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Знать:</w:t>
            </w:r>
            <w:r w:rsidRPr="005A1CF6">
              <w:t xml:space="preserve"> формулы для нахож</w:t>
            </w:r>
            <w:r w:rsidRPr="005A1CF6">
              <w:softHyphen/>
              <w:t>дения координат середины отрезка, длины вектора по его координатам, расстоя</w:t>
            </w:r>
            <w:r w:rsidRPr="005A1CF6">
              <w:softHyphen/>
              <w:t>ния между двумя точк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30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методом координат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 xml:space="preserve">Проверка </w:t>
            </w:r>
            <w:proofErr w:type="gramStart"/>
            <w:r w:rsidRPr="005A1CF6">
              <w:t>домашнего</w:t>
            </w:r>
            <w:proofErr w:type="gramEnd"/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я, са</w:t>
            </w:r>
            <w:r w:rsidRPr="005A1CF6">
              <w:softHyphen/>
              <w:t>мостоятель</w:t>
            </w:r>
            <w:r w:rsidRPr="005A1CF6">
              <w:softHyphen/>
              <w:t>ная работа проверочно</w:t>
            </w:r>
            <w:r w:rsidRPr="005A1CF6">
              <w:softHyphen/>
              <w:t>го характер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88-89, во</w:t>
            </w:r>
            <w:r w:rsidRPr="005A1CF6">
              <w:softHyphen/>
              <w:t>просы 9—13,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930,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932,936 из учебника и11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из рабочей тетради</w:t>
            </w:r>
          </w:p>
        </w:tc>
      </w:tr>
      <w:tr w:rsidR="005A1CF6" w:rsidRPr="005A1CF6" w:rsidTr="005A1CF6">
        <w:trPr>
          <w:trHeight w:val="2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18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стей</w:t>
            </w:r>
            <w:r w:rsidRPr="005A1CF6">
              <w:softHyphen/>
              <w:t>шие задачи в коор</w:t>
            </w:r>
            <w:r w:rsidRPr="005A1CF6">
              <w:softHyphen/>
              <w:t>динатах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овершенствование навыков решения задач в координатах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Знать:</w:t>
            </w:r>
            <w:r w:rsidRPr="005A1CF6">
              <w:t xml:space="preserve"> понятие координат вектора; правила действий над векторами с заданными координатами; формулы для нахождения</w:t>
            </w:r>
            <w:proofErr w:type="gramStart"/>
            <w:r w:rsidRPr="005A1CF6">
              <w:t>.к</w:t>
            </w:r>
            <w:proofErr w:type="gramEnd"/>
            <w:r w:rsidRPr="005A1CF6">
              <w:t>оординат середины отрезка, длины вектора по его координатам, расстояния между двумя точк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методом координат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ин</w:t>
            </w:r>
            <w:r w:rsidRPr="005A1CF6">
              <w:softHyphen/>
              <w:t>дивидуаль</w:t>
            </w:r>
            <w:r w:rsidRPr="005A1CF6">
              <w:softHyphen/>
              <w:t>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944, 949 (а) из учебника и 16—17 из рабочей тет</w:t>
            </w:r>
            <w:r w:rsidRPr="005A1CF6">
              <w:softHyphen/>
              <w:t>ради</w:t>
            </w:r>
          </w:p>
        </w:tc>
      </w:tr>
      <w:tr w:rsidR="005A1CF6" w:rsidRPr="005A1CF6" w:rsidTr="005A1CF6">
        <w:trPr>
          <w:trHeight w:val="134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19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методом координат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овершенствование навыков решения задач в координатах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Знать:</w:t>
            </w:r>
            <w:r w:rsidRPr="005A1CF6">
              <w:t xml:space="preserve"> понятие координат вектора; правила действий над векторами с заданными координатами; формулы для нахождения координат середины отрезка, длины вектора по его координатам, расстояния между </w:t>
            </w:r>
            <w:r w:rsidRPr="005A1CF6">
              <w:lastRenderedPageBreak/>
              <w:t>двумя точк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методом координат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Проверка домашнего задания, тео</w:t>
            </w:r>
            <w:r w:rsidRPr="005A1CF6">
              <w:softHyphen/>
              <w:t>ретический тест с по</w:t>
            </w:r>
            <w:r w:rsidRPr="005A1CF6">
              <w:softHyphen/>
              <w:t>следующей самопровер</w:t>
            </w:r>
            <w:r w:rsidRPr="005A1CF6">
              <w:softHyphen/>
              <w:t>кой, инди</w:t>
            </w:r>
            <w:r w:rsidRPr="005A1CF6">
              <w:softHyphen/>
              <w:t>видуаль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 xml:space="preserve">стоятельное </w:t>
            </w:r>
            <w:r w:rsidRPr="005A1CF6">
              <w:lastRenderedPageBreak/>
              <w:t>решение задач, само</w:t>
            </w:r>
            <w:r w:rsidRPr="005A1CF6">
              <w:softHyphen/>
              <w:t>стоятель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Задачи 946, 950(6), 951 (б) из учебника и 18 из рабочей тетради</w:t>
            </w:r>
          </w:p>
        </w:tc>
      </w:tr>
      <w:tr w:rsidR="005A1CF6" w:rsidRPr="005A1CF6" w:rsidTr="005A1CF6">
        <w:trPr>
          <w:trHeight w:val="108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20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ав</w:t>
            </w:r>
            <w:r w:rsidRPr="005A1CF6">
              <w:softHyphen/>
              <w:t>нение окружно</w:t>
            </w:r>
            <w:r w:rsidRPr="005A1CF6">
              <w:softHyphen/>
              <w:t>сти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е уравнения линии на плоскости. Вывод уравнения окруж</w:t>
            </w:r>
            <w:r w:rsidRPr="005A1CF6">
              <w:softHyphen/>
              <w:t>ности. Решение задач методом координат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Знать:</w:t>
            </w:r>
            <w:r w:rsidRPr="005A1CF6">
              <w:t xml:space="preserve"> понятие уравнения линии на плоскости; вывод уравнения окружности. </w:t>
            </w:r>
            <w:r w:rsidRPr="005A1CF6">
              <w:rPr>
                <w:rStyle w:val="29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матема</w:t>
            </w:r>
            <w:r w:rsidRPr="005A1CF6">
              <w:softHyphen/>
              <w:t>тический диктант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90-91 .во</w:t>
            </w:r>
            <w:r w:rsidRPr="005A1CF6">
              <w:softHyphen/>
              <w:t>просы 15—17, задачи 959 (б, г), 962,</w:t>
            </w:r>
            <w:r w:rsidRPr="005A1CF6">
              <w:rPr>
                <w:lang w:eastAsia="en-US"/>
              </w:rPr>
              <w:t>964(</w:t>
            </w:r>
            <w:r w:rsidRPr="005A1CF6">
              <w:rPr>
                <w:lang w:val="en-US" w:eastAsia="en-US"/>
              </w:rPr>
              <w:t>a</w:t>
            </w:r>
            <w:r w:rsidRPr="005A1CF6">
              <w:rPr>
                <w:lang w:eastAsia="en-US"/>
              </w:rPr>
              <w:t xml:space="preserve">), </w:t>
            </w:r>
            <w:r w:rsidRPr="005A1CF6">
              <w:t>966 (б, г) из учебника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21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авне</w:t>
            </w:r>
            <w:r w:rsidRPr="005A1CF6">
              <w:softHyphen/>
              <w:t xml:space="preserve">ние </w:t>
            </w:r>
            <w:proofErr w:type="gramStart"/>
            <w:r w:rsidRPr="005A1CF6">
              <w:t>пря</w:t>
            </w:r>
            <w:r w:rsidRPr="005A1CF6">
              <w:softHyphen/>
              <w:t>мой</w:t>
            </w:r>
            <w:proofErr w:type="gramEnd"/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бота над ошибка</w:t>
            </w:r>
            <w:r w:rsidRPr="005A1CF6">
              <w:softHyphen/>
              <w:t xml:space="preserve">ми. Вывод уравнения прямой. Применение уравнения </w:t>
            </w:r>
            <w:proofErr w:type="gramStart"/>
            <w:r w:rsidRPr="005A1CF6">
              <w:t>прямой</w:t>
            </w:r>
            <w:proofErr w:type="gramEnd"/>
            <w:r w:rsidRPr="005A1CF6">
              <w:t xml:space="preserve"> при решении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Знать:</w:t>
            </w:r>
            <w:r w:rsidRPr="005A1CF6">
              <w:t xml:space="preserve"> вывод уравнения прямой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, индивиду</w:t>
            </w:r>
            <w:r w:rsidRPr="005A1CF6">
              <w:softHyphen/>
              <w:t>альная ра</w:t>
            </w:r>
            <w:r w:rsidRPr="005A1CF6">
              <w:softHyphen/>
              <w:t>бота по кар</w:t>
            </w:r>
            <w:r w:rsidRPr="005A1CF6">
              <w:softHyphen/>
              <w:t>точкам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92, во</w:t>
            </w:r>
            <w:r w:rsidRPr="005A1CF6">
              <w:softHyphen/>
              <w:t>просы 18—20, задачи 972 (в), 974, 976,977 из учебника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22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ав</w:t>
            </w:r>
            <w:r w:rsidRPr="005A1CF6">
              <w:softHyphen/>
              <w:t>нения прямой и окруж</w:t>
            </w:r>
            <w:r w:rsidRPr="005A1CF6">
              <w:softHyphen/>
              <w:t>ности. Решение задач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на при</w:t>
            </w:r>
            <w:r w:rsidRPr="005A1CF6">
              <w:softHyphen/>
              <w:t>менение уравнений окружности и прямой. Закрепление теории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Знать:</w:t>
            </w:r>
            <w:r w:rsidRPr="005A1CF6">
              <w:t xml:space="preserve"> формулы уравнений окружности и прямой. </w:t>
            </w:r>
            <w:r w:rsidRPr="005A1CF6">
              <w:rPr>
                <w:rStyle w:val="29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амостоя</w:t>
            </w:r>
            <w:r w:rsidRPr="005A1CF6">
              <w:softHyphen/>
              <w:t>тельная ра</w:t>
            </w:r>
            <w:r w:rsidRPr="005A1CF6">
              <w:softHyphen/>
              <w:t>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978, 979, 969 (б) из учебника и 23 из рабо</w:t>
            </w:r>
            <w:r w:rsidRPr="005A1CF6">
              <w:softHyphen/>
              <w:t>чей тет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23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д</w:t>
            </w:r>
            <w:r w:rsidRPr="005A1CF6">
              <w:softHyphen/>
              <w:t>готовки к кон</w:t>
            </w:r>
            <w:r w:rsidRPr="005A1CF6">
              <w:softHyphen/>
              <w:t>трольной работе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стематизация зна</w:t>
            </w:r>
            <w:r w:rsidRPr="005A1CF6">
              <w:softHyphen/>
              <w:t>ний, умений и навыков по тем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9"/>
                <w:sz w:val="24"/>
                <w:szCs w:val="24"/>
              </w:rPr>
              <w:t>Знать:</w:t>
            </w:r>
            <w:r w:rsidRPr="005A1CF6">
              <w:t xml:space="preserve"> понятие координат вектора; правила действий над векторами с заданными координатами; формулы для нахождения координат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990, 992, 993, 996 из учебника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24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Конт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рольная работа 2. Метод ко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ординат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конт</w:t>
            </w:r>
            <w:r w:rsidRPr="005A1CF6">
              <w:softHyphen/>
              <w:t>роля ЗУН учащих</w:t>
            </w:r>
            <w:r w:rsidRPr="005A1CF6">
              <w:softHyphen/>
              <w:t>с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знаний, уме</w:t>
            </w:r>
            <w:r w:rsidRPr="005A1CF6">
              <w:softHyphen/>
              <w:t>ний, навыков по тем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ередины отрезка, длины вектора по его координатам, расстояния между двумя точками; уравнения окруж</w:t>
            </w:r>
            <w:r w:rsidRPr="005A1CF6">
              <w:softHyphen/>
              <w:t xml:space="preserve">ности и прямой. </w:t>
            </w:r>
            <w:r w:rsidRPr="005A1CF6">
              <w:rPr>
                <w:rStyle w:val="28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методом координат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нтроль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я нет</w:t>
            </w:r>
          </w:p>
        </w:tc>
      </w:tr>
      <w:tr w:rsidR="005A1CF6" w:rsidRPr="005A1CF6" w:rsidTr="005A1CF6">
        <w:trPr>
          <w:gridAfter w:val="6"/>
          <w:wAfter w:w="4846" w:type="pct"/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25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нус, косинус, тангенс угл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изуче</w:t>
            </w:r>
            <w:r w:rsidRPr="005A1CF6">
              <w:softHyphen/>
              <w:t>ния нового мате</w:t>
            </w:r>
            <w:r w:rsidRPr="005A1CF6">
              <w:softHyphen/>
              <w:t>риала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я синуса, коси</w:t>
            </w:r>
            <w:r w:rsidRPr="005A1CF6">
              <w:softHyphen/>
              <w:t>нуса, тангенса для углов от 0° до 180°. Основное тригонометрическое тождество. Формулы для вычисления коор</w:t>
            </w:r>
            <w:r w:rsidRPr="005A1CF6">
              <w:softHyphen/>
              <w:t xml:space="preserve">динат точки. Формулы приведения </w:t>
            </w:r>
            <w:r w:rsidRPr="005A1CF6">
              <w:rPr>
                <w:lang w:val="en-US" w:eastAsia="en-US"/>
              </w:rPr>
              <w:t>sin</w:t>
            </w:r>
            <w:r w:rsidRPr="005A1CF6">
              <w:t xml:space="preserve">(90° — а), </w:t>
            </w:r>
            <w:r w:rsidRPr="005A1CF6">
              <w:rPr>
                <w:lang w:val="en-US" w:eastAsia="en-US"/>
              </w:rPr>
              <w:t>cos</w:t>
            </w:r>
            <w:r w:rsidRPr="005A1CF6">
              <w:t xml:space="preserve">(90°-а), </w:t>
            </w:r>
            <w:r w:rsidRPr="005A1CF6">
              <w:rPr>
                <w:lang w:val="en-US" w:eastAsia="en-US"/>
              </w:rPr>
              <w:t>sin</w:t>
            </w:r>
            <w:r w:rsidRPr="005A1CF6">
              <w:t>(180°-а),</w:t>
            </w:r>
            <w:r w:rsidRPr="005A1CF6">
              <w:rPr>
                <w:lang w:val="en-US" w:eastAsia="en-US"/>
              </w:rPr>
              <w:t>cos</w:t>
            </w:r>
            <w:r w:rsidRPr="005A1CF6">
              <w:t>(180°-а)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8"/>
                <w:sz w:val="24"/>
                <w:szCs w:val="24"/>
              </w:rPr>
              <w:t>Знать:</w:t>
            </w:r>
            <w:r w:rsidRPr="005A1CF6">
              <w:t xml:space="preserve"> понятия синуса, ко</w:t>
            </w:r>
            <w:r w:rsidRPr="005A1CF6">
              <w:softHyphen/>
              <w:t>синуса, тангенса для углов от 0° до 180°; основное три</w:t>
            </w:r>
            <w:r w:rsidRPr="005A1CF6">
              <w:softHyphen/>
              <w:t xml:space="preserve">гонометрическое тождество; формулы для вычисления координат точки; формулы приведения </w:t>
            </w:r>
            <w:r w:rsidRPr="005A1CF6">
              <w:rPr>
                <w:lang w:val="en-US" w:eastAsia="en-US"/>
              </w:rPr>
              <w:t>sin</w:t>
            </w:r>
            <w:r w:rsidRPr="005A1CF6">
              <w:t xml:space="preserve">(90° — а), </w:t>
            </w:r>
            <w:r w:rsidRPr="005A1CF6">
              <w:rPr>
                <w:lang w:val="en-US" w:eastAsia="en-US"/>
              </w:rPr>
              <w:t>cos</w:t>
            </w:r>
            <w:r w:rsidRPr="005A1CF6">
              <w:t xml:space="preserve">(90°-а), </w:t>
            </w:r>
            <w:r w:rsidRPr="005A1CF6">
              <w:rPr>
                <w:lang w:val="en-US" w:eastAsia="en-US"/>
              </w:rPr>
              <w:t>sin</w:t>
            </w:r>
            <w:r w:rsidRPr="005A1CF6">
              <w:t xml:space="preserve">(180°-а), </w:t>
            </w:r>
            <w:r w:rsidRPr="005A1CF6">
              <w:rPr>
                <w:lang w:val="en-US" w:eastAsia="en-US"/>
              </w:rPr>
              <w:t>cos</w:t>
            </w:r>
            <w:r w:rsidRPr="005A1CF6">
              <w:t xml:space="preserve">(180°-а). </w:t>
            </w:r>
            <w:r w:rsidRPr="005A1CF6">
              <w:rPr>
                <w:rStyle w:val="28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93-95, вопросы 1—6, задачи 1011, 1014, 1015(6, г) из учеб</w:t>
            </w:r>
            <w:r w:rsidRPr="005A1CF6">
              <w:softHyphen/>
              <w:t>ника и 32 из рабочей тет</w:t>
            </w:r>
            <w:r w:rsidRPr="005A1CF6">
              <w:softHyphen/>
              <w:t>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26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нус, косинус, тангенс угл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овершенствование навыков нахождения синуса, косинуса, тан</w:t>
            </w:r>
            <w:r w:rsidRPr="005A1CF6">
              <w:softHyphen/>
              <w:t>генса для углов от 0° до 180°. Использование основного тригономет</w:t>
            </w:r>
            <w:r w:rsidRPr="005A1CF6">
              <w:softHyphen/>
              <w:t>рического тождества и формул для вычисле</w:t>
            </w:r>
            <w:r w:rsidRPr="005A1CF6">
              <w:softHyphen/>
              <w:t>ния координат точки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8"/>
                <w:sz w:val="24"/>
                <w:szCs w:val="24"/>
              </w:rPr>
              <w:t>Знать:</w:t>
            </w:r>
            <w:r w:rsidRPr="005A1CF6">
              <w:t xml:space="preserve"> понятия синуса, ко</w:t>
            </w:r>
            <w:r w:rsidRPr="005A1CF6">
              <w:softHyphen/>
              <w:t>синуса, тангенса для углов от 0° до 180°; основное три</w:t>
            </w:r>
            <w:r w:rsidRPr="005A1CF6">
              <w:softHyphen/>
              <w:t xml:space="preserve">гонометрическое тождество; формулы для вычисления координат точки; формулы приведения </w:t>
            </w:r>
            <w:r w:rsidRPr="005A1CF6">
              <w:rPr>
                <w:lang w:val="en-US" w:eastAsia="en-US"/>
              </w:rPr>
              <w:t>sin</w:t>
            </w:r>
            <w:r w:rsidRPr="005A1CF6">
              <w:t xml:space="preserve">(90° — а), </w:t>
            </w:r>
            <w:r w:rsidRPr="005A1CF6">
              <w:rPr>
                <w:lang w:val="en-US" w:eastAsia="en-US"/>
              </w:rPr>
              <w:t>cos</w:t>
            </w:r>
            <w:r w:rsidRPr="005A1CF6">
              <w:t xml:space="preserve">(90°-а), </w:t>
            </w:r>
            <w:r w:rsidRPr="005A1CF6">
              <w:rPr>
                <w:lang w:val="en-US" w:eastAsia="en-US"/>
              </w:rPr>
              <w:t>sin</w:t>
            </w:r>
            <w:r w:rsidRPr="005A1CF6">
              <w:t xml:space="preserve">(180°-а), </w:t>
            </w:r>
            <w:r w:rsidRPr="005A1CF6">
              <w:rPr>
                <w:lang w:val="en-US" w:eastAsia="en-US"/>
              </w:rPr>
              <w:t>cos</w:t>
            </w:r>
            <w:r w:rsidRPr="005A1CF6">
              <w:t xml:space="preserve">(180°-а). </w:t>
            </w:r>
            <w:r w:rsidRPr="005A1CF6">
              <w:rPr>
                <w:rStyle w:val="28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индивиду</w:t>
            </w:r>
            <w:r w:rsidRPr="005A1CF6">
              <w:softHyphen/>
              <w:t>альная ра</w:t>
            </w:r>
            <w:r w:rsidRPr="005A1CF6">
              <w:softHyphen/>
              <w:t>бота по кар</w:t>
            </w:r>
            <w:r w:rsidRPr="005A1CF6">
              <w:softHyphen/>
              <w:t>точкам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017 (а, в), 1018(6, г), 1019 (а, в) из учебника и 34 из рабочей тет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27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нус, косинус, тангенс угл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овершенствование навыков нахождения синуса, косинуса, тан</w:t>
            </w:r>
            <w:r w:rsidRPr="005A1CF6">
              <w:softHyphen/>
              <w:t>генса для углов от 0° до 180°. Использование основного тригономет</w:t>
            </w:r>
            <w:r w:rsidRPr="005A1CF6">
              <w:softHyphen/>
              <w:t>рического тождества и формул для вычисле</w:t>
            </w:r>
            <w:r w:rsidRPr="005A1CF6">
              <w:softHyphen/>
              <w:t>ния координат точки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8"/>
                <w:sz w:val="24"/>
                <w:szCs w:val="24"/>
              </w:rPr>
              <w:t>Знать:</w:t>
            </w:r>
            <w:r w:rsidRPr="005A1CF6">
              <w:t xml:space="preserve"> понятия синуса, ко</w:t>
            </w:r>
            <w:r w:rsidRPr="005A1CF6">
              <w:softHyphen/>
              <w:t>синуса, тангенса для углов от 0° до 180°; основное три</w:t>
            </w:r>
            <w:r w:rsidRPr="005A1CF6">
              <w:softHyphen/>
              <w:t xml:space="preserve">гонометрическое тождество; формулы для вычисления координат точки; формулы приведения </w:t>
            </w:r>
            <w:r w:rsidRPr="005A1CF6">
              <w:rPr>
                <w:lang w:val="en-US" w:eastAsia="en-US"/>
              </w:rPr>
              <w:t>sin</w:t>
            </w:r>
            <w:r w:rsidRPr="005A1CF6">
              <w:t xml:space="preserve">(90° — а), </w:t>
            </w:r>
            <w:r w:rsidRPr="005A1CF6">
              <w:rPr>
                <w:lang w:val="en-US" w:eastAsia="en-US"/>
              </w:rPr>
              <w:t>cos</w:t>
            </w:r>
            <w:r w:rsidRPr="005A1CF6">
              <w:t xml:space="preserve">(90°-а), </w:t>
            </w:r>
            <w:r w:rsidRPr="005A1CF6">
              <w:rPr>
                <w:lang w:val="en-US" w:eastAsia="en-US"/>
              </w:rPr>
              <w:t>sin</w:t>
            </w:r>
            <w:r w:rsidRPr="005A1CF6">
              <w:t xml:space="preserve">(180°-а), </w:t>
            </w:r>
            <w:r w:rsidRPr="005A1CF6">
              <w:rPr>
                <w:lang w:val="en-US" w:eastAsia="en-US"/>
              </w:rPr>
              <w:t>cos</w:t>
            </w:r>
            <w:r w:rsidRPr="005A1CF6">
              <w:t xml:space="preserve">(180°-а). </w:t>
            </w:r>
            <w:r w:rsidRPr="005A1CF6">
              <w:rPr>
                <w:rStyle w:val="28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</w:t>
            </w:r>
            <w:r w:rsidRPr="005A1CF6">
              <w:softHyphen/>
              <w:t>ние задач по готовым чертежам, 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а 35 из рабочей тетради и за</w:t>
            </w:r>
            <w:r w:rsidRPr="005A1CF6">
              <w:softHyphen/>
              <w:t>дачи само</w:t>
            </w:r>
            <w:r w:rsidRPr="005A1CF6">
              <w:softHyphen/>
              <w:t>стоятельной работы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28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ма о площади треуголь</w:t>
            </w:r>
            <w:r w:rsidRPr="005A1CF6">
              <w:softHyphen/>
              <w:t>ник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бота над ошибками. Теорема о площади тре</w:t>
            </w:r>
            <w:r w:rsidRPr="005A1CF6">
              <w:softHyphen/>
              <w:t>угольника, ее примене</w:t>
            </w:r>
            <w:r w:rsidRPr="005A1CF6">
              <w:softHyphen/>
              <w:t>ние при решении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8"/>
                <w:sz w:val="24"/>
                <w:szCs w:val="24"/>
              </w:rPr>
              <w:t>Знать:</w:t>
            </w:r>
            <w:r w:rsidRPr="005A1CF6">
              <w:t xml:space="preserve"> теорему о площади треугольника с доказатель</w:t>
            </w:r>
            <w:r w:rsidRPr="005A1CF6">
              <w:softHyphen/>
              <w:t>ством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8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96, во</w:t>
            </w:r>
            <w:r w:rsidRPr="005A1CF6">
              <w:softHyphen/>
              <w:t>прос 7, зада</w:t>
            </w:r>
            <w:r w:rsidRPr="005A1CF6">
              <w:softHyphen/>
              <w:t xml:space="preserve">чи 1021, 1023, 1020 (б, в) из учебника и 40 из рабочей </w:t>
            </w:r>
            <w:r w:rsidRPr="005A1CF6">
              <w:lastRenderedPageBreak/>
              <w:t>тет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29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мы синусов и косину</w:t>
            </w:r>
            <w:r w:rsidRPr="005A1CF6">
              <w:softHyphen/>
              <w:t>сов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мы синусов и ко</w:t>
            </w:r>
            <w:r w:rsidRPr="005A1CF6">
              <w:softHyphen/>
              <w:t>синусов, их применение при решении задач. Закрепление теоремы о площади треугольника и совершенствование ее применения при реше</w:t>
            </w:r>
            <w:r w:rsidRPr="005A1CF6">
              <w:softHyphen/>
              <w:t>нии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8"/>
                <w:sz w:val="24"/>
                <w:szCs w:val="24"/>
              </w:rPr>
              <w:t>Знать:</w:t>
            </w:r>
            <w:r w:rsidRPr="005A1CF6">
              <w:t xml:space="preserve"> теоремы синусов и косинусов с доказательст</w:t>
            </w:r>
            <w:r w:rsidRPr="005A1CF6">
              <w:softHyphen/>
              <w:t>в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8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проверка домашнего задания, ин</w:t>
            </w:r>
            <w:r w:rsidRPr="005A1CF6">
              <w:softHyphen/>
              <w:t>дивидуаль</w:t>
            </w:r>
            <w:r w:rsidRPr="005A1CF6">
              <w:softHyphen/>
              <w:t>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 xml:space="preserve">П. 97-98, вопросы 8—9, задачи 1025 (б, </w:t>
            </w:r>
            <w:proofErr w:type="gramStart"/>
            <w:r w:rsidRPr="005A1CF6">
              <w:t>д, ж</w:t>
            </w:r>
            <w:proofErr w:type="gramEnd"/>
            <w:r w:rsidRPr="005A1CF6">
              <w:t>, и) из учебника и 42 из рабочей тет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30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треуголь</w:t>
            </w:r>
            <w:r w:rsidRPr="005A1CF6">
              <w:softHyphen/>
              <w:t>ников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на ис</w:t>
            </w:r>
            <w:r w:rsidRPr="005A1CF6">
              <w:softHyphen/>
              <w:t>пользование теорем си</w:t>
            </w:r>
            <w:r w:rsidRPr="005A1CF6">
              <w:softHyphen/>
              <w:t>нусов и косинусов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7"/>
                <w:sz w:val="24"/>
                <w:szCs w:val="24"/>
              </w:rPr>
              <w:t>Знать:</w:t>
            </w:r>
            <w:r w:rsidRPr="005A1CF6">
              <w:t xml:space="preserve"> теоремы синусов и косинусов. </w:t>
            </w:r>
            <w:r w:rsidRPr="005A1CF6">
              <w:rPr>
                <w:rStyle w:val="27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проверка домашнего задания, ин</w:t>
            </w:r>
            <w:r w:rsidRPr="005A1CF6">
              <w:softHyphen/>
              <w:t>дивидуаль</w:t>
            </w:r>
            <w:r w:rsidRPr="005A1CF6">
              <w:softHyphen/>
              <w:t>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99, во</w:t>
            </w:r>
            <w:r w:rsidRPr="005A1CF6">
              <w:softHyphen/>
              <w:t>просы 10—11, задачи 1027, 1028, 1031 (а, б) из учеб</w:t>
            </w:r>
            <w:r w:rsidRPr="005A1CF6">
              <w:softHyphen/>
              <w:t>ника и 45 из рабочей тет</w:t>
            </w:r>
            <w:r w:rsidRPr="005A1CF6">
              <w:softHyphen/>
              <w:t>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31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треуголь</w:t>
            </w:r>
            <w:r w:rsidRPr="005A1CF6">
              <w:softHyphen/>
              <w:t>ников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ма синусов, ее применение при реше</w:t>
            </w:r>
            <w:r w:rsidRPr="005A1CF6">
              <w:softHyphen/>
              <w:t>нии задач. Задачи на ре</w:t>
            </w:r>
            <w:r w:rsidRPr="005A1CF6">
              <w:softHyphen/>
              <w:t>шение треугольников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7"/>
                <w:sz w:val="24"/>
                <w:szCs w:val="24"/>
              </w:rPr>
              <w:t>Знать:</w:t>
            </w:r>
            <w:r w:rsidRPr="005A1CF6">
              <w:t xml:space="preserve"> теорему синусов. </w:t>
            </w:r>
            <w:r w:rsidRPr="005A1CF6">
              <w:rPr>
                <w:rStyle w:val="27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индивиду</w:t>
            </w:r>
            <w:r w:rsidRPr="005A1CF6">
              <w:softHyphen/>
              <w:t>альная ра</w:t>
            </w:r>
            <w:r w:rsidRPr="005A1CF6">
              <w:softHyphen/>
              <w:t>бота по кар</w:t>
            </w:r>
            <w:r w:rsidRPr="005A1CF6">
              <w:softHyphen/>
              <w:t>точкам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033, 1034 из учеб</w:t>
            </w:r>
            <w:r w:rsidRPr="005A1CF6">
              <w:softHyphen/>
              <w:t>ника и 47, 48 из рабочей тет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32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Измери</w:t>
            </w:r>
            <w:r w:rsidRPr="005A1CF6">
              <w:softHyphen/>
              <w:t>тельные работы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Методы измерительных работ на местности. Применение теорем си</w:t>
            </w:r>
            <w:r w:rsidRPr="005A1CF6">
              <w:softHyphen/>
              <w:t>нусов и косинусов при выполнении измери</w:t>
            </w:r>
            <w:r w:rsidRPr="005A1CF6">
              <w:softHyphen/>
              <w:t>тельных работ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7"/>
                <w:sz w:val="24"/>
                <w:szCs w:val="24"/>
              </w:rPr>
              <w:t>Знать:</w:t>
            </w:r>
            <w:r w:rsidRPr="005A1CF6">
              <w:t xml:space="preserve"> методы измеритель</w:t>
            </w:r>
            <w:r w:rsidRPr="005A1CF6">
              <w:softHyphen/>
              <w:t xml:space="preserve">ных работ на местности. </w:t>
            </w:r>
            <w:r w:rsidRPr="005A1CF6">
              <w:rPr>
                <w:rStyle w:val="27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00, во</w:t>
            </w:r>
            <w:r w:rsidRPr="005A1CF6">
              <w:softHyphen/>
              <w:t>просы 11 — 12, задачи 1060 (а, в), 1061 (а, в), 1038 из учеб</w:t>
            </w:r>
            <w:r w:rsidRPr="005A1CF6">
              <w:softHyphen/>
              <w:t>ника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33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Обоб</w:t>
            </w:r>
            <w:r w:rsidRPr="005A1CF6">
              <w:softHyphen/>
              <w:t>щающий урок по теме «Соотно</w:t>
            </w:r>
            <w:r w:rsidRPr="005A1CF6">
              <w:softHyphen/>
              <w:t>шения ме</w:t>
            </w:r>
            <w:r w:rsidRPr="005A1CF6">
              <w:softHyphen/>
              <w:t>жду сто</w:t>
            </w:r>
            <w:r w:rsidRPr="005A1CF6">
              <w:softHyphen/>
              <w:t>ронами и углами треуголь</w:t>
            </w:r>
            <w:r w:rsidRPr="005A1CF6">
              <w:softHyphen/>
              <w:t>ника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знаний, умений и навыков уча</w:t>
            </w:r>
            <w:r w:rsidRPr="005A1CF6">
              <w:softHyphen/>
              <w:t>щихся по теме. Устране</w:t>
            </w:r>
            <w:r w:rsidRPr="005A1CF6">
              <w:softHyphen/>
              <w:t>ние пробелов в знаниях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7"/>
                <w:sz w:val="24"/>
                <w:szCs w:val="24"/>
              </w:rPr>
              <w:t>Знать:</w:t>
            </w:r>
            <w:r w:rsidRPr="005A1CF6">
              <w:t xml:space="preserve"> теорему о площади треугольника; теоремы си</w:t>
            </w:r>
            <w:r w:rsidRPr="005A1CF6">
              <w:softHyphen/>
              <w:t xml:space="preserve">нусов и косинусов. </w:t>
            </w:r>
            <w:r w:rsidRPr="005A1CF6">
              <w:rPr>
                <w:rStyle w:val="27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 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самостоя</w:t>
            </w:r>
            <w:r w:rsidRPr="005A1CF6">
              <w:softHyphen/>
              <w:t>тельная ра</w:t>
            </w:r>
            <w:r w:rsidRPr="005A1CF6">
              <w:softHyphen/>
              <w:t>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057, 1058, 1062, 1063 из учеб</w:t>
            </w:r>
            <w:r w:rsidRPr="005A1CF6">
              <w:softHyphen/>
              <w:t>ника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34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гол ме</w:t>
            </w:r>
            <w:r w:rsidRPr="005A1CF6">
              <w:softHyphen/>
              <w:t>жду век</w:t>
            </w:r>
            <w:r w:rsidRPr="005A1CF6">
              <w:softHyphen/>
              <w:t>торами. Скаляр</w:t>
            </w:r>
            <w:r w:rsidRPr="005A1CF6">
              <w:softHyphen/>
              <w:t>ное про</w:t>
            </w:r>
            <w:r w:rsidRPr="005A1CF6">
              <w:softHyphen/>
              <w:t>изведение векторов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е угла между векторами. Скалярное произведение векторов и его применение при решении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7"/>
                <w:sz w:val="24"/>
                <w:szCs w:val="24"/>
              </w:rPr>
              <w:t>Знать:</w:t>
            </w:r>
            <w:r w:rsidRPr="005A1CF6">
              <w:t xml:space="preserve"> понятие угла между векторами; определение скалярного произведения векторов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7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01-102, вопросы 13— 16, задачи 1040, 1042 из учебника и 50, 53 из рабочей тет</w:t>
            </w:r>
            <w:r w:rsidRPr="005A1CF6">
              <w:softHyphen/>
              <w:t>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35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каляр</w:t>
            </w:r>
            <w:r w:rsidRPr="005A1CF6">
              <w:softHyphen/>
              <w:t>ное про</w:t>
            </w:r>
            <w:r w:rsidRPr="005A1CF6">
              <w:softHyphen/>
              <w:t>изведение в коор</w:t>
            </w:r>
            <w:r w:rsidRPr="005A1CF6">
              <w:softHyphen/>
              <w:t>динатах. Свойства скалярно</w:t>
            </w:r>
            <w:r w:rsidRPr="005A1CF6">
              <w:softHyphen/>
              <w:t>го произ</w:t>
            </w:r>
            <w:r w:rsidRPr="005A1CF6">
              <w:softHyphen/>
              <w:t>ведения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ма о скалярном произведении двух век</w:t>
            </w:r>
            <w:r w:rsidRPr="005A1CF6">
              <w:softHyphen/>
              <w:t>торов в координатах и ее свойства. Свойства ска</w:t>
            </w:r>
            <w:r w:rsidRPr="005A1CF6">
              <w:softHyphen/>
              <w:t>лярного произведения. Решение задач на при</w:t>
            </w:r>
            <w:r w:rsidRPr="005A1CF6">
              <w:softHyphen/>
              <w:t>менение скалярного произведения в коорди</w:t>
            </w:r>
            <w:r w:rsidRPr="005A1CF6">
              <w:softHyphen/>
              <w:t>натах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7"/>
                <w:sz w:val="24"/>
                <w:szCs w:val="24"/>
              </w:rPr>
              <w:t>Знать:</w:t>
            </w:r>
            <w:r w:rsidRPr="005A1CF6">
              <w:t xml:space="preserve"> теорему о скалярном произведении двух векторов в координатах с доказа</w:t>
            </w:r>
            <w:r w:rsidRPr="005A1CF6">
              <w:softHyphen/>
              <w:t>тельством и ее свойства; свойства скалярного произ</w:t>
            </w:r>
            <w:r w:rsidRPr="005A1CF6">
              <w:softHyphen/>
              <w:t>ведения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7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03-104, вопросы 17— 20, зада</w:t>
            </w:r>
            <w:r w:rsidRPr="005A1CF6">
              <w:softHyphen/>
              <w:t>чи 1044(6), 1047 (б) из учебника и 54, 56 из рабочей тет</w:t>
            </w:r>
            <w:r w:rsidRPr="005A1CF6">
              <w:softHyphen/>
              <w:t>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36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каляр</w:t>
            </w:r>
            <w:r w:rsidRPr="005A1CF6">
              <w:softHyphen/>
              <w:t>ное про</w:t>
            </w:r>
            <w:r w:rsidRPr="005A1CF6">
              <w:softHyphen/>
              <w:t>изведение и его свойств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знаний при решении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6"/>
                <w:sz w:val="24"/>
                <w:szCs w:val="24"/>
              </w:rPr>
              <w:t>Знать:</w:t>
            </w:r>
            <w:r w:rsidRPr="005A1CF6">
              <w:t xml:space="preserve"> определение скаляр</w:t>
            </w:r>
            <w:r w:rsidRPr="005A1CF6">
              <w:softHyphen/>
              <w:t>ного произведения векто</w:t>
            </w:r>
            <w:r w:rsidRPr="005A1CF6">
              <w:softHyphen/>
              <w:t>ров; теорему о скалярном произведении двух векторов в координатах с доказа</w:t>
            </w:r>
            <w:r w:rsidRPr="005A1CF6">
              <w:softHyphen/>
              <w:t>тельством и ее свойства; свойства скалярного произ</w:t>
            </w:r>
            <w:r w:rsidRPr="005A1CF6">
              <w:softHyphen/>
              <w:t>ведения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6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ин</w:t>
            </w:r>
            <w:r w:rsidRPr="005A1CF6">
              <w:softHyphen/>
              <w:t>дивидуаль</w:t>
            </w:r>
            <w:r w:rsidRPr="005A1CF6">
              <w:softHyphen/>
              <w:t>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049, 1050, 1052 из учебника и 59 из рабочей тет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37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Обоб</w:t>
            </w:r>
            <w:r w:rsidRPr="005A1CF6">
              <w:softHyphen/>
              <w:t>щающий урок по теме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и проверка знаний учащихся. Под</w:t>
            </w:r>
            <w:r w:rsidRPr="005A1CF6">
              <w:softHyphen/>
              <w:t>готовка к контрольной работ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6"/>
                <w:sz w:val="24"/>
                <w:szCs w:val="24"/>
              </w:rPr>
              <w:t>Знать:</w:t>
            </w:r>
            <w:r w:rsidRPr="005A1CF6">
              <w:t xml:space="preserve"> определение скаляр</w:t>
            </w:r>
            <w:r w:rsidRPr="005A1CF6">
              <w:softHyphen/>
              <w:t>ного произведения векто</w:t>
            </w:r>
            <w:r w:rsidRPr="005A1CF6">
              <w:softHyphen/>
              <w:t>ров; теорему о скалярном произведении двух векторов в координатах с доказа</w:t>
            </w:r>
            <w:r w:rsidRPr="005A1CF6">
              <w:softHyphen/>
              <w:t>тельством и ее свойства; свойства скалярного произ</w:t>
            </w:r>
            <w:r w:rsidRPr="005A1CF6">
              <w:softHyphen/>
              <w:t>ведения; теорему о площади треугольника; теоремы си</w:t>
            </w:r>
            <w:r w:rsidRPr="005A1CF6">
              <w:softHyphen/>
              <w:t xml:space="preserve">нусов и косинусов. </w:t>
            </w:r>
            <w:r w:rsidRPr="005A1CF6">
              <w:rPr>
                <w:rStyle w:val="26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математи</w:t>
            </w:r>
            <w:r w:rsidRPr="005A1CF6">
              <w:softHyphen/>
              <w:t>ческий дик</w:t>
            </w:r>
            <w:r w:rsidRPr="005A1CF6">
              <w:softHyphen/>
              <w:t>тант с по</w:t>
            </w:r>
            <w:r w:rsidRPr="005A1CF6">
              <w:softHyphen/>
              <w:t>следующей самопровер</w:t>
            </w:r>
            <w:r w:rsidRPr="005A1CF6">
              <w:softHyphen/>
              <w:t>кой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подготови</w:t>
            </w:r>
            <w:r w:rsidRPr="005A1CF6">
              <w:softHyphen/>
              <w:t>тельного варианта контрольной работы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38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Конт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рольная работа 3. Соотноше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между сторонами и углами треуголь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ника.</w:t>
            </w:r>
          </w:p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Скалярное произведе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ние векто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ров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конт</w:t>
            </w:r>
            <w:r w:rsidRPr="005A1CF6">
              <w:softHyphen/>
              <w:t>роля ЗУН учащих</w:t>
            </w:r>
            <w:r w:rsidRPr="005A1CF6">
              <w:softHyphen/>
              <w:t>с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знаний, уме</w:t>
            </w:r>
            <w:r w:rsidRPr="005A1CF6">
              <w:softHyphen/>
              <w:t>ний, навыков по тем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нтроль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я нет</w:t>
            </w:r>
          </w:p>
        </w:tc>
      </w:tr>
      <w:tr w:rsidR="005A1CF6" w:rsidRPr="005A1CF6" w:rsidTr="005A1CF6">
        <w:trPr>
          <w:gridAfter w:val="6"/>
          <w:wAfter w:w="4846" w:type="pct"/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39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авиль</w:t>
            </w:r>
            <w:r w:rsidRPr="005A1CF6">
              <w:softHyphen/>
              <w:t>ный мно</w:t>
            </w:r>
            <w:r w:rsidRPr="005A1CF6">
              <w:softHyphen/>
              <w:t>гоуголь</w:t>
            </w:r>
            <w:r w:rsidRPr="005A1CF6">
              <w:softHyphen/>
              <w:t>ник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изуче</w:t>
            </w:r>
            <w:r w:rsidRPr="005A1CF6">
              <w:softHyphen/>
              <w:t>ния нового мате</w:t>
            </w:r>
            <w:r w:rsidRPr="005A1CF6">
              <w:softHyphen/>
              <w:t>риала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бота над ошибка</w:t>
            </w:r>
            <w:r w:rsidRPr="005A1CF6">
              <w:softHyphen/>
              <w:t>ми. Повторение ранее изученного материала о сумме углов выпук</w:t>
            </w:r>
            <w:r w:rsidRPr="005A1CF6">
              <w:softHyphen/>
              <w:t>лого многоугольника, свойстве биссектрисы угла, теоремы об окруж</w:t>
            </w:r>
            <w:r w:rsidRPr="005A1CF6">
              <w:softHyphen/>
              <w:t>ности, описанной около треугольника. Формирование понятия правильного многоуголь</w:t>
            </w:r>
            <w:r w:rsidRPr="005A1CF6">
              <w:softHyphen/>
              <w:t>ника и связанных с ним понятий. Вывод форму</w:t>
            </w:r>
            <w:r w:rsidRPr="005A1CF6">
              <w:softHyphen/>
              <w:t>лы для вычисления угла правильного л-угольника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6"/>
                <w:sz w:val="24"/>
                <w:szCs w:val="24"/>
              </w:rPr>
              <w:t>Знать:</w:t>
            </w:r>
            <w:r w:rsidRPr="005A1CF6">
              <w:t xml:space="preserve"> понятие правильного многоугольника и связан</w:t>
            </w:r>
            <w:r w:rsidRPr="005A1CF6">
              <w:softHyphen/>
              <w:t>ные с ним понятия; вывод формулы для вычисления угла правильного л-уголь</w:t>
            </w:r>
            <w:r w:rsidRPr="005A1CF6">
              <w:softHyphen/>
              <w:t>ника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6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05, во</w:t>
            </w:r>
            <w:r w:rsidRPr="005A1CF6">
              <w:softHyphen/>
              <w:t>просы 1—2, задачи 1081 (в, г), 1083 (б, г) из учебника и 61, 62 из рабочей тет</w:t>
            </w:r>
            <w:r w:rsidRPr="005A1CF6">
              <w:softHyphen/>
              <w:t>ради</w:t>
            </w:r>
          </w:p>
        </w:tc>
      </w:tr>
      <w:tr w:rsidR="005A1CF6" w:rsidRPr="005A1CF6" w:rsidTr="005A1CF6">
        <w:trPr>
          <w:trHeight w:val="125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0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Окруж</w:t>
            </w:r>
            <w:r w:rsidRPr="005A1CF6">
              <w:softHyphen/>
              <w:t>ность, описанная около пра</w:t>
            </w:r>
            <w:r w:rsidRPr="005A1CF6">
              <w:softHyphen/>
              <w:t>вильного мног</w:t>
            </w:r>
            <w:proofErr w:type="gramStart"/>
            <w:r w:rsidRPr="005A1CF6">
              <w:t>о-</w:t>
            </w:r>
            <w:proofErr w:type="gramEnd"/>
            <w:r w:rsidRPr="005A1CF6">
              <w:t xml:space="preserve"> угольника и вписан</w:t>
            </w:r>
            <w:r w:rsidRPr="005A1CF6">
              <w:softHyphen/>
              <w:t xml:space="preserve">ная в 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а</w:t>
            </w:r>
            <w:r w:rsidRPr="005A1CF6">
              <w:softHyphen/>
              <w:t>вильный</w:t>
            </w:r>
          </w:p>
          <w:p w:rsidR="005A1CF6" w:rsidRPr="005A1CF6" w:rsidRDefault="005A1CF6" w:rsidP="003073D7">
            <w:pPr>
              <w:pStyle w:val="16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много-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гольник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рение ранее изученных понятий, связанных с темой. Формулирование и до</w:t>
            </w:r>
            <w:r w:rsidRPr="005A1CF6">
              <w:softHyphen/>
              <w:t>казательства теорем об окружностях: описанной около правильного многоугольника и впи</w:t>
            </w:r>
            <w:r w:rsidRPr="005A1CF6">
              <w:softHyphen/>
              <w:t>санной в правильный многоугольник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rStyle w:val="25"/>
                <w:sz w:val="24"/>
                <w:szCs w:val="24"/>
              </w:rPr>
            </w:pPr>
            <w:r w:rsidRPr="005A1CF6">
              <w:rPr>
                <w:rStyle w:val="26"/>
                <w:sz w:val="24"/>
                <w:szCs w:val="24"/>
              </w:rPr>
              <w:t>Знать:</w:t>
            </w:r>
            <w:r w:rsidRPr="005A1CF6">
              <w:t xml:space="preserve"> теоремы об окружно</w:t>
            </w:r>
            <w:r w:rsidRPr="005A1CF6">
              <w:softHyphen/>
              <w:t>стях: описанной около пра</w:t>
            </w:r>
            <w:r w:rsidRPr="005A1CF6">
              <w:softHyphen/>
              <w:t>вильного многоугольника и вписанной в правильный многоугольник, с доказа</w:t>
            </w:r>
            <w:r w:rsidRPr="005A1CF6">
              <w:softHyphen/>
              <w:t>тельствам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индивиду</w:t>
            </w:r>
            <w:r w:rsidRPr="005A1CF6">
              <w:softHyphen/>
              <w:t>альная ра</w:t>
            </w:r>
            <w:r w:rsidRPr="005A1CF6">
              <w:softHyphen/>
              <w:t>бота по кар</w:t>
            </w:r>
            <w:r w:rsidRPr="005A1CF6">
              <w:softHyphen/>
              <w:t>точкам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 xml:space="preserve">П. 106-107, вопросы 3—4, задачи 1084 (б, </w:t>
            </w:r>
            <w:proofErr w:type="gramStart"/>
            <w:r w:rsidRPr="005A1CF6">
              <w:t>г</w:t>
            </w:r>
            <w:proofErr w:type="gramEnd"/>
            <w:r w:rsidRPr="005A1CF6">
              <w:t>, д, е), 1085, 1086 из учеб</w:t>
            </w:r>
            <w:r w:rsidRPr="005A1CF6">
              <w:softHyphen/>
              <w:t>ника</w:t>
            </w:r>
          </w:p>
        </w:tc>
      </w:tr>
      <w:tr w:rsidR="005A1CF6" w:rsidRPr="005A1CF6" w:rsidTr="005A1CF6">
        <w:trPr>
          <w:trHeight w:val="150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1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Формулы для вы</w:t>
            </w:r>
            <w:r w:rsidRPr="005A1CF6">
              <w:softHyphen/>
            </w:r>
            <w:r w:rsidRPr="005A1CF6">
              <w:lastRenderedPageBreak/>
              <w:t>числения площади правиль</w:t>
            </w:r>
            <w:r w:rsidRPr="005A1CF6">
              <w:softHyphen/>
              <w:t>ного мно</w:t>
            </w:r>
            <w:r w:rsidRPr="005A1CF6">
              <w:softHyphen/>
              <w:t>гоуголь</w:t>
            </w:r>
            <w:r w:rsidRPr="005A1CF6">
              <w:softHyphen/>
              <w:t>ника, его стороны и радиуса впи</w:t>
            </w:r>
            <w:r w:rsidRPr="005A1CF6">
              <w:softHyphen/>
              <w:t>санной окружно</w:t>
            </w:r>
            <w:r w:rsidRPr="005A1CF6">
              <w:softHyphen/>
              <w:t>сти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Комби</w:t>
            </w:r>
            <w:r w:rsidRPr="005A1CF6">
              <w:softHyphen/>
            </w:r>
            <w:r w:rsidRPr="005A1CF6">
              <w:lastRenderedPageBreak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proofErr w:type="gramStart"/>
            <w:r w:rsidRPr="005A1CF6">
              <w:lastRenderedPageBreak/>
              <w:t>Вывод формул, связы</w:t>
            </w:r>
            <w:r w:rsidRPr="005A1CF6">
              <w:softHyphen/>
              <w:t xml:space="preserve">вающих </w:t>
            </w:r>
            <w:r w:rsidRPr="005A1CF6">
              <w:lastRenderedPageBreak/>
              <w:t>радиусы впи</w:t>
            </w:r>
            <w:r w:rsidRPr="005A1CF6">
              <w:softHyphen/>
              <w:t>санной и описанной окружностей со сторо</w:t>
            </w:r>
            <w:r w:rsidRPr="005A1CF6">
              <w:softHyphen/>
              <w:t>ной правильного мно</w:t>
            </w:r>
            <w:r w:rsidRPr="005A1CF6">
              <w:softHyphen/>
              <w:t>гоугольника.</w:t>
            </w:r>
            <w:proofErr w:type="gramEnd"/>
            <w:r w:rsidRPr="005A1CF6">
              <w:t xml:space="preserve"> Решение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lastRenderedPageBreak/>
              <w:t>Знать:</w:t>
            </w:r>
            <w:r w:rsidRPr="005A1CF6">
              <w:t xml:space="preserve"> вывод формул, </w:t>
            </w:r>
            <w:r w:rsidRPr="005A1CF6">
              <w:lastRenderedPageBreak/>
              <w:t>связывающих радиусы вписанной и описанной окружностей со стороной правильного многоуголь</w:t>
            </w:r>
            <w:r w:rsidRPr="005A1CF6">
              <w:softHyphen/>
              <w:t>ника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Теоретиче</w:t>
            </w:r>
            <w:r w:rsidRPr="005A1CF6">
              <w:softHyphen/>
              <w:t xml:space="preserve">ский </w:t>
            </w:r>
            <w:r w:rsidRPr="005A1CF6">
              <w:lastRenderedPageBreak/>
              <w:t>опрос, индивиду</w:t>
            </w:r>
            <w:r w:rsidRPr="005A1CF6">
              <w:softHyphen/>
              <w:t>альная ра</w:t>
            </w:r>
            <w:r w:rsidRPr="005A1CF6">
              <w:softHyphen/>
              <w:t>бота по кар</w:t>
            </w:r>
            <w:r w:rsidRPr="005A1CF6">
              <w:softHyphen/>
              <w:t>точкам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П. 108, во</w:t>
            </w:r>
            <w:r w:rsidRPr="005A1CF6">
              <w:softHyphen/>
              <w:t xml:space="preserve">просы </w:t>
            </w:r>
            <w:r w:rsidRPr="005A1CF6">
              <w:lastRenderedPageBreak/>
              <w:t>5—7, задачи 1087 (3,5), 1088 (2,5), 1093 из учебника и 67, 68 из рабочей</w:t>
            </w:r>
            <w:r w:rsidRPr="005A1CF6">
              <w:rPr>
                <w:rStyle w:val="7pt"/>
                <w:sz w:val="24"/>
                <w:szCs w:val="24"/>
              </w:rPr>
              <w:t xml:space="preserve"> тет</w:t>
            </w:r>
            <w:r w:rsidRPr="005A1CF6">
              <w:rPr>
                <w:rStyle w:val="7pt"/>
                <w:sz w:val="24"/>
                <w:szCs w:val="24"/>
              </w:rPr>
              <w:softHyphen/>
            </w:r>
            <w:r w:rsidRPr="005A1CF6">
              <w:t>ради</w:t>
            </w:r>
          </w:p>
        </w:tc>
      </w:tr>
      <w:tr w:rsidR="005A1CF6" w:rsidRPr="005A1CF6" w:rsidTr="005A1CF6">
        <w:trPr>
          <w:trHeight w:val="108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42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по теме «Правиль</w:t>
            </w:r>
            <w:r w:rsidRPr="005A1CF6">
              <w:softHyphen/>
              <w:t>ный мно</w:t>
            </w:r>
            <w:r w:rsidRPr="005A1CF6">
              <w:softHyphen/>
              <w:t>гоуголь</w:t>
            </w:r>
            <w:r w:rsidRPr="005A1CF6">
              <w:softHyphen/>
              <w:t>ник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пособы построения правильных много</w:t>
            </w:r>
            <w:r w:rsidRPr="005A1CF6">
              <w:softHyphen/>
              <w:t>угольников. Решение задач на использование формул для вычисления площади правильного многоугольника, его стороны и радиусов вписанной и описанной окружностей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t>Знать:</w:t>
            </w:r>
            <w:r w:rsidRPr="005A1CF6">
              <w:t xml:space="preserve"> способы построе</w:t>
            </w:r>
            <w:r w:rsidRPr="005A1CF6">
              <w:softHyphen/>
              <w:t>ния правильных много</w:t>
            </w:r>
            <w:r w:rsidRPr="005A1CF6">
              <w:softHyphen/>
              <w:t>угольников; формулы для вычисления площади правильного многоуголь</w:t>
            </w:r>
            <w:r w:rsidRPr="005A1CF6">
              <w:softHyphen/>
              <w:t>ника, его стороны и радиу</w:t>
            </w:r>
            <w:r w:rsidRPr="005A1CF6">
              <w:softHyphen/>
              <w:t>сов вписанной и описан</w:t>
            </w:r>
            <w:r w:rsidRPr="005A1CF6">
              <w:softHyphen/>
              <w:t xml:space="preserve">ной окружностей. </w:t>
            </w:r>
            <w:r w:rsidRPr="005A1CF6">
              <w:rPr>
                <w:rStyle w:val="25"/>
                <w:sz w:val="24"/>
                <w:szCs w:val="24"/>
              </w:rPr>
              <w:t>Уметь:</w:t>
            </w:r>
            <w:r w:rsidRPr="005A1CF6">
              <w:t xml:space="preserve"> строить правильные многоугольники;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самостоя</w:t>
            </w:r>
            <w:r w:rsidRPr="005A1CF6">
              <w:softHyphen/>
              <w:t>тельная ра</w:t>
            </w:r>
            <w:r w:rsidRPr="005A1CF6">
              <w:softHyphen/>
              <w:t>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09, во</w:t>
            </w:r>
            <w:r w:rsidRPr="005A1CF6">
              <w:softHyphen/>
              <w:t>просы 6—7, задачи 1094 (а, г), 1095 из учебника и 71 из рабочей тетради</w:t>
            </w:r>
          </w:p>
        </w:tc>
      </w:tr>
      <w:tr w:rsidR="005A1CF6" w:rsidRPr="005A1CF6" w:rsidTr="005A1CF6">
        <w:trPr>
          <w:trHeight w:val="150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3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Длина окружно</w:t>
            </w:r>
            <w:r w:rsidRPr="005A1CF6">
              <w:softHyphen/>
              <w:t>сти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Вывод формулы, выра</w:t>
            </w:r>
            <w:r w:rsidRPr="005A1CF6">
              <w:softHyphen/>
              <w:t>жающей длину окруж</w:t>
            </w:r>
            <w:r w:rsidRPr="005A1CF6">
              <w:softHyphen/>
              <w:t>ности через ее радиус, и формулы для вычисле</w:t>
            </w:r>
            <w:r w:rsidRPr="005A1CF6">
              <w:softHyphen/>
              <w:t>ния длины дуги с задан</w:t>
            </w:r>
            <w:r w:rsidRPr="005A1CF6">
              <w:softHyphen/>
              <w:t>ной градусной мерой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t>Знать:</w:t>
            </w:r>
            <w:r w:rsidRPr="005A1CF6">
              <w:t xml:space="preserve"> вывод формулы, выражающей длину окруж</w:t>
            </w:r>
            <w:r w:rsidRPr="005A1CF6">
              <w:softHyphen/>
              <w:t>ности через ее радиус, и формулы для вычисления длины дуги с заданной гра</w:t>
            </w:r>
            <w:r w:rsidRPr="005A1CF6">
              <w:softHyphen/>
              <w:t xml:space="preserve">дусной мерой. </w:t>
            </w:r>
            <w:r w:rsidRPr="005A1CF6">
              <w:rPr>
                <w:rStyle w:val="25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10, во</w:t>
            </w:r>
            <w:r w:rsidRPr="005A1CF6">
              <w:softHyphen/>
              <w:t>просы 8—10, задачи 1104(6, в), 1105 (а, в) из учебника</w:t>
            </w:r>
          </w:p>
        </w:tc>
      </w:tr>
      <w:tr w:rsidR="005A1CF6" w:rsidRPr="005A1CF6" w:rsidTr="005A1CF6">
        <w:trPr>
          <w:trHeight w:val="117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4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Длина окруж</w:t>
            </w:r>
            <w:r w:rsidRPr="005A1CF6">
              <w:softHyphen/>
              <w:t>ности. Решение задач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на вы</w:t>
            </w:r>
            <w:r w:rsidRPr="005A1CF6">
              <w:softHyphen/>
              <w:t>числение длины окруж</w:t>
            </w:r>
            <w:r w:rsidRPr="005A1CF6">
              <w:softHyphen/>
              <w:t>ности и ее дуги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t>Знать:</w:t>
            </w:r>
            <w:r w:rsidRPr="005A1CF6">
              <w:t xml:space="preserve"> формулу, выражаю</w:t>
            </w:r>
            <w:r w:rsidRPr="005A1CF6">
              <w:softHyphen/>
              <w:t>щую длину окружности через ее радиус; формулу для вычисления длины дуги с заданной градусной мерой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106, 1107,1109 из учебника и 77 из рабочей тетради</w:t>
            </w:r>
          </w:p>
        </w:tc>
      </w:tr>
      <w:tr w:rsidR="005A1CF6" w:rsidRPr="005A1CF6" w:rsidTr="005A1CF6">
        <w:trPr>
          <w:trHeight w:val="151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5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лощадь круга и кругово</w:t>
            </w:r>
            <w:r w:rsidRPr="005A1CF6">
              <w:softHyphen/>
              <w:t>го сектор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бота над ошибками. Вывод формул площади круга и кругового секто</w:t>
            </w:r>
            <w:r w:rsidRPr="005A1CF6">
              <w:softHyphen/>
              <w:t>ра и их применение при решении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t>Знать:</w:t>
            </w:r>
            <w:r w:rsidRPr="005A1CF6">
              <w:t xml:space="preserve"> вывод формул пло</w:t>
            </w:r>
            <w:r w:rsidRPr="005A1CF6">
              <w:softHyphen/>
              <w:t>щади круга и кругового сектора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5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ин</w:t>
            </w:r>
            <w:r w:rsidRPr="005A1CF6">
              <w:softHyphen/>
              <w:t>дивидуаль</w:t>
            </w:r>
            <w:r w:rsidRPr="005A1CF6">
              <w:softHyphen/>
              <w:t>ная работа по карточ</w:t>
            </w:r>
            <w:r w:rsidRPr="005A1CF6">
              <w:softHyphen/>
              <w:t>кам, само</w:t>
            </w:r>
            <w:r w:rsidRPr="005A1CF6">
              <w:softHyphen/>
            </w:r>
            <w:r w:rsidRPr="005A1CF6">
              <w:lastRenderedPageBreak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П. 111-112, вопросы 1 1 — 12, зада</w:t>
            </w:r>
            <w:r w:rsidRPr="005A1CF6">
              <w:softHyphen/>
              <w:t xml:space="preserve">чи 1114, 1116 (а, б), </w:t>
            </w:r>
            <w:r w:rsidRPr="005A1CF6">
              <w:lastRenderedPageBreak/>
              <w:t>1117(6, в) из учебника</w:t>
            </w:r>
          </w:p>
        </w:tc>
      </w:tr>
      <w:tr w:rsidR="005A1CF6" w:rsidRPr="005A1CF6" w:rsidTr="005A1CF6">
        <w:trPr>
          <w:trHeight w:val="134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46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лощадь круга и кругово</w:t>
            </w:r>
            <w:r w:rsidRPr="005A1CF6">
              <w:softHyphen/>
              <w:t>го сектора. Решение задач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на вы</w:t>
            </w:r>
            <w:r w:rsidRPr="005A1CF6">
              <w:softHyphen/>
              <w:t>числение площади круга и кругового сектора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формулы площади круга и кругового сектора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121, 1123, 1124 из учебника и 83 из рабочей тетради</w:t>
            </w:r>
          </w:p>
        </w:tc>
      </w:tr>
      <w:tr w:rsidR="005A1CF6" w:rsidRPr="005A1CF6" w:rsidTr="005A1CF6">
        <w:trPr>
          <w:trHeight w:val="134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7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Обоб</w:t>
            </w:r>
            <w:r w:rsidRPr="005A1CF6">
              <w:softHyphen/>
              <w:t>щающий урок по теме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и проверка знаний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формулу, выражаю</w:t>
            </w:r>
            <w:r w:rsidRPr="005A1CF6">
              <w:softHyphen/>
              <w:t>щую длину окружности через ее радиус; формулу для вычисления длины дуги с заданной градусной ме</w:t>
            </w:r>
            <w:r w:rsidRPr="005A1CF6">
              <w:softHyphen/>
              <w:t>рой; формулы площади кру</w:t>
            </w:r>
            <w:r w:rsidRPr="005A1CF6">
              <w:softHyphen/>
              <w:t xml:space="preserve">га и кругового сектора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 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125, 1127, 1128 из учебника</w:t>
            </w:r>
          </w:p>
        </w:tc>
      </w:tr>
      <w:tr w:rsidR="005A1CF6" w:rsidRPr="005A1CF6" w:rsidTr="005A1CF6">
        <w:trPr>
          <w:trHeight w:val="125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8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по теме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бота над ошибками. Систематизация теоре</w:t>
            </w:r>
            <w:r w:rsidRPr="005A1CF6">
              <w:softHyphen/>
              <w:t>тических знаний по те</w:t>
            </w:r>
            <w:r w:rsidRPr="005A1CF6">
              <w:softHyphen/>
              <w:t>мам «Правильные мно</w:t>
            </w:r>
            <w:r w:rsidRPr="005A1CF6">
              <w:softHyphen/>
              <w:t>гоугольники» и «Длина окружности. Площадь круга»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формулу, выражаю</w:t>
            </w:r>
            <w:r w:rsidRPr="005A1CF6">
              <w:softHyphen/>
              <w:t>щую длину окружности через ее радиус; формулу для вычисления длины дуги с заданной градусной ме</w:t>
            </w:r>
            <w:r w:rsidRPr="005A1CF6">
              <w:softHyphen/>
              <w:t>рой; формулы площади кру</w:t>
            </w:r>
            <w:r w:rsidRPr="005A1CF6">
              <w:softHyphen/>
              <w:t xml:space="preserve">га и кругового сектора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 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129 (а, в), 1130, 1131, 1135 из учеб</w:t>
            </w:r>
            <w:r w:rsidRPr="005A1CF6">
              <w:softHyphen/>
              <w:t>ника</w:t>
            </w:r>
          </w:p>
        </w:tc>
      </w:tr>
      <w:tr w:rsidR="005A1CF6" w:rsidRPr="005A1CF6" w:rsidTr="005A1CF6">
        <w:trPr>
          <w:trHeight w:val="134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49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д</w:t>
            </w:r>
            <w:r w:rsidRPr="005A1CF6">
              <w:softHyphen/>
              <w:t>готовки к кон</w:t>
            </w:r>
            <w:r w:rsidRPr="005A1CF6">
              <w:softHyphen/>
              <w:t>трольной работе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дготовка к контроль</w:t>
            </w:r>
            <w:r w:rsidRPr="005A1CF6">
              <w:softHyphen/>
              <w:t>ной работ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способы построения правильных многоугольни</w:t>
            </w:r>
            <w:r w:rsidRPr="005A1CF6">
              <w:softHyphen/>
              <w:t>ков; формулы для вычисле</w:t>
            </w:r>
            <w:r w:rsidRPr="005A1CF6">
              <w:softHyphen/>
              <w:t>ния площади правильного многоугольника, его сторо</w:t>
            </w:r>
            <w:r w:rsidRPr="005A1CF6">
              <w:softHyphen/>
              <w:t>ны и радиусов вписанной и описанной окружностей; формулу, выражающую длину окружности через ее радиус; формулу для вы</w:t>
            </w:r>
            <w:r w:rsidRPr="005A1CF6">
              <w:softHyphen/>
              <w:t>числения длины дуги с за</w:t>
            </w:r>
            <w:r w:rsidRPr="005A1CF6">
              <w:softHyphen/>
              <w:t xml:space="preserve">данной </w:t>
            </w:r>
            <w:r w:rsidRPr="005A1CF6">
              <w:lastRenderedPageBreak/>
              <w:t>градусной мерой</w:t>
            </w:r>
            <w:proofErr w:type="gramStart"/>
            <w:r w:rsidRPr="005A1CF6">
              <w:t xml:space="preserve">;, </w:t>
            </w:r>
            <w:proofErr w:type="gramEnd"/>
            <w:r w:rsidRPr="005A1CF6">
              <w:t xml:space="preserve">формулы площади круга и кругового сектора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строить правильные многоугольники;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Тест с по</w:t>
            </w:r>
            <w:r w:rsidRPr="005A1CF6">
              <w:softHyphen/>
              <w:t>следующей самопровер</w:t>
            </w:r>
            <w:r w:rsidRPr="005A1CF6">
              <w:softHyphen/>
              <w:t>кой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137-1139 из учебника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50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Конт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рольная работа 4. Длина окруж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ности и площадь круга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конт</w:t>
            </w:r>
            <w:r w:rsidRPr="005A1CF6">
              <w:softHyphen/>
              <w:t>роля ЗУН учащих</w:t>
            </w:r>
            <w:r w:rsidRPr="005A1CF6">
              <w:softHyphen/>
              <w:t>с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знаний, уме</w:t>
            </w:r>
            <w:r w:rsidRPr="005A1CF6">
              <w:softHyphen/>
              <w:t>ний, навыков по тем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нтроль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я нет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51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Отобра</w:t>
            </w:r>
            <w:r w:rsidRPr="005A1CF6">
              <w:softHyphen/>
              <w:t>жение плоскости на себя. Понятие движения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изуче</w:t>
            </w:r>
            <w:r w:rsidRPr="005A1CF6">
              <w:softHyphen/>
              <w:t>ния нового мате</w:t>
            </w:r>
            <w:r w:rsidRPr="005A1CF6">
              <w:softHyphen/>
              <w:t>риала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абота над ошибками. Понятия отображения плоскости на себя и дви</w:t>
            </w:r>
            <w:r w:rsidRPr="005A1CF6">
              <w:softHyphen/>
              <w:t>жения. Осевая и цент</w:t>
            </w:r>
            <w:r w:rsidRPr="005A1CF6">
              <w:softHyphen/>
              <w:t>ральная симметрия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понятия отображе</w:t>
            </w:r>
            <w:r w:rsidRPr="005A1CF6">
              <w:softHyphen/>
              <w:t>ния плоскости на себя, дви</w:t>
            </w:r>
            <w:r w:rsidRPr="005A1CF6">
              <w:softHyphen/>
              <w:t>жения, осевой и централь</w:t>
            </w:r>
            <w:r w:rsidRPr="005A1CF6">
              <w:softHyphen/>
              <w:t xml:space="preserve">ной симметрии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13-114, вопросы 1—6, задачи 1148 (а), 1149(6) из учебника и 86, 87 из ра</w:t>
            </w:r>
            <w:r w:rsidRPr="005A1CF6">
              <w:softHyphen/>
              <w:t>бочей тетради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52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войства движения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войства движений, осевой и центральной симметрии. Закрепление знаний при решении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свойства движений, осевой и центральной сим</w:t>
            </w:r>
            <w:r w:rsidRPr="005A1CF6">
              <w:softHyphen/>
              <w:t>метрии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индивиду</w:t>
            </w:r>
            <w:r w:rsidRPr="005A1CF6">
              <w:softHyphen/>
              <w:t>альная ра</w:t>
            </w:r>
            <w:r w:rsidRPr="005A1CF6">
              <w:softHyphen/>
              <w:t>бота по кар</w:t>
            </w:r>
            <w:r w:rsidRPr="005A1CF6">
              <w:softHyphen/>
              <w:t>точкам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14-115, вопросы 7—13, задачи 1150 (устно), 1153 (б), 1152 (а), 1159 из учебника и 88 из рабо</w:t>
            </w:r>
            <w:r w:rsidRPr="005A1CF6">
              <w:softHyphen/>
              <w:t>чей тетради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53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по теме «Понятие движения. Осевая и цент</w:t>
            </w:r>
            <w:r w:rsidRPr="005A1CF6">
              <w:softHyphen/>
              <w:t>ральная симмет</w:t>
            </w:r>
            <w:r w:rsidRPr="005A1CF6">
              <w:softHyphen/>
              <w:t>рии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теоретиче</w:t>
            </w:r>
            <w:r w:rsidRPr="005A1CF6">
              <w:softHyphen/>
              <w:t>ских знаний по изучае</w:t>
            </w:r>
            <w:r w:rsidRPr="005A1CF6">
              <w:softHyphen/>
              <w:t>мой теме и их исполь</w:t>
            </w:r>
            <w:r w:rsidRPr="005A1CF6">
              <w:softHyphen/>
              <w:t>зование при решении задач. Совершенствова</w:t>
            </w:r>
            <w:r w:rsidRPr="005A1CF6">
              <w:softHyphen/>
              <w:t>ние навыков решения задач на построение фигур при осевой и цен</w:t>
            </w:r>
            <w:r w:rsidRPr="005A1CF6">
              <w:softHyphen/>
              <w:t>тральной симметрии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определения и свой</w:t>
            </w:r>
            <w:r w:rsidRPr="005A1CF6">
              <w:softHyphen/>
              <w:t xml:space="preserve">ства движений, осевой и центральной симметрии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 xml:space="preserve">Задачи 1155, 1156, 1160, </w:t>
            </w:r>
            <w:r w:rsidRPr="005A1CF6">
              <w:rPr>
                <w:rStyle w:val="12"/>
                <w:b/>
                <w:bCs/>
                <w:sz w:val="24"/>
                <w:szCs w:val="24"/>
              </w:rPr>
              <w:t>1</w:t>
            </w:r>
            <w:r w:rsidRPr="005A1CF6">
              <w:t>161 из учеб</w:t>
            </w:r>
            <w:r w:rsidRPr="005A1CF6">
              <w:softHyphen/>
              <w:t>ника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54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арал</w:t>
            </w:r>
            <w:r w:rsidRPr="005A1CF6">
              <w:softHyphen/>
              <w:t xml:space="preserve">лельный </w:t>
            </w:r>
            <w:r w:rsidRPr="005A1CF6">
              <w:lastRenderedPageBreak/>
              <w:t>перенос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Комби</w:t>
            </w:r>
            <w:r w:rsidRPr="005A1CF6">
              <w:softHyphen/>
            </w:r>
            <w:r w:rsidRPr="005A1CF6">
              <w:lastRenderedPageBreak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 xml:space="preserve">Понятие параллельного </w:t>
            </w:r>
            <w:r w:rsidRPr="005A1CF6">
              <w:lastRenderedPageBreak/>
              <w:t>переноса. Доказатель</w:t>
            </w:r>
            <w:r w:rsidRPr="005A1CF6">
              <w:softHyphen/>
              <w:t>ство того, что парал</w:t>
            </w:r>
            <w:r w:rsidRPr="005A1CF6">
              <w:softHyphen/>
              <w:t>лельный перенос есть движение. Решение задач с использованием параллельного переноса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lastRenderedPageBreak/>
              <w:t>Знать:</w:t>
            </w:r>
            <w:r w:rsidRPr="005A1CF6">
              <w:t xml:space="preserve"> понятие параллель</w:t>
            </w:r>
            <w:r w:rsidRPr="005A1CF6">
              <w:softHyphen/>
              <w:t xml:space="preserve">ного </w:t>
            </w:r>
            <w:r w:rsidRPr="005A1CF6">
              <w:lastRenderedPageBreak/>
              <w:t>переноса; доказатель</w:t>
            </w:r>
            <w:r w:rsidRPr="005A1CF6">
              <w:softHyphen/>
              <w:t xml:space="preserve">ство того, что параллельный перенос есть движение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Самостоя</w:t>
            </w:r>
            <w:r w:rsidRPr="005A1CF6">
              <w:softHyphen/>
              <w:t>тельное ре</w:t>
            </w:r>
            <w:r w:rsidRPr="005A1CF6">
              <w:softHyphen/>
            </w:r>
            <w:r w:rsidRPr="005A1CF6">
              <w:lastRenderedPageBreak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П. 116, во</w:t>
            </w:r>
            <w:r w:rsidRPr="005A1CF6">
              <w:softHyphen/>
              <w:t xml:space="preserve">просы </w:t>
            </w:r>
            <w:r w:rsidRPr="005A1CF6">
              <w:lastRenderedPageBreak/>
              <w:t>14—15, задачи</w:t>
            </w:r>
            <w:r w:rsidRPr="005A1CF6">
              <w:rPr>
                <w:rStyle w:val="12"/>
                <w:b/>
                <w:bCs/>
                <w:sz w:val="24"/>
                <w:szCs w:val="24"/>
              </w:rPr>
              <w:t xml:space="preserve"> 1</w:t>
            </w:r>
            <w:r w:rsidRPr="005A1CF6">
              <w:t>162, 1163, 1165 из учебника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55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орот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мби</w:t>
            </w:r>
            <w:r w:rsidRPr="005A1CF6">
              <w:softHyphen/>
              <w:t>ниро</w:t>
            </w:r>
            <w:r w:rsidRPr="005A1CF6">
              <w:softHyphen/>
              <w:t>ванный урок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нятие поворота. Построение геометри</w:t>
            </w:r>
            <w:r w:rsidRPr="005A1CF6">
              <w:softHyphen/>
              <w:t>ческих фигур с исполь</w:t>
            </w:r>
            <w:r w:rsidRPr="005A1CF6">
              <w:softHyphen/>
              <w:t>зованием поворота. Доказательство того, что поворот есть движени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понятие поворота; правила построения геомет</w:t>
            </w:r>
            <w:r w:rsidRPr="005A1CF6">
              <w:softHyphen/>
              <w:t>рических фигур с исполь</w:t>
            </w:r>
            <w:r w:rsidRPr="005A1CF6">
              <w:softHyphen/>
              <w:t>зованием поворота</w:t>
            </w:r>
            <w:proofErr w:type="gramStart"/>
            <w:r w:rsidRPr="005A1CF6">
              <w:t>;л</w:t>
            </w:r>
            <w:proofErr w:type="gramEnd"/>
            <w:r w:rsidRPr="005A1CF6">
              <w:t xml:space="preserve">оказа- тельство того, что поворот есть движение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домашнего задания, ин</w:t>
            </w:r>
            <w:r w:rsidRPr="005A1CF6">
              <w:softHyphen/>
              <w:t>дивидуаль</w:t>
            </w:r>
            <w:r w:rsidRPr="005A1CF6">
              <w:softHyphen/>
              <w:t>ная работа по карточ</w:t>
            </w:r>
            <w:r w:rsidRPr="005A1CF6">
              <w:softHyphen/>
              <w:t>кам, само</w:t>
            </w:r>
            <w:r w:rsidRPr="005A1CF6">
              <w:softHyphen/>
              <w:t>стоятель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. 117, во</w:t>
            </w:r>
            <w:r w:rsidRPr="005A1CF6">
              <w:softHyphen/>
              <w:t>просы 16—17, задачи 1166 (б), 1167 из учебника и 91 из рабочей тетради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56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 по теме «Парал</w:t>
            </w:r>
            <w:r w:rsidRPr="005A1CF6">
              <w:softHyphen/>
              <w:t>лельный перенос. Поворот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тео</w:t>
            </w:r>
            <w:r w:rsidRPr="005A1CF6">
              <w:softHyphen/>
              <w:t>ретических знаний по изучаемой теме. Совершенствование навыков решения задач на построение с исполь</w:t>
            </w:r>
            <w:r w:rsidRPr="005A1CF6">
              <w:softHyphen/>
              <w:t>зованием параллельного переноса и поворота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понятия параллель</w:t>
            </w:r>
            <w:r w:rsidRPr="005A1CF6">
              <w:softHyphen/>
              <w:t>ного переноса и поворота; правила построения геомет</w:t>
            </w:r>
            <w:r w:rsidRPr="005A1CF6">
              <w:softHyphen/>
              <w:t>рических фигур с использо</w:t>
            </w:r>
            <w:r w:rsidRPr="005A1CF6">
              <w:softHyphen/>
              <w:t>ванием поворота и парал</w:t>
            </w:r>
            <w:r w:rsidRPr="005A1CF6">
              <w:softHyphen/>
              <w:t xml:space="preserve">лельного переноса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самостоя</w:t>
            </w:r>
            <w:r w:rsidRPr="005A1CF6">
              <w:softHyphen/>
              <w:t>тельная ра</w:t>
            </w:r>
            <w:r w:rsidRPr="005A1CF6">
              <w:softHyphen/>
              <w:t>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Вопросы 1-17, зада</w:t>
            </w:r>
            <w:r w:rsidRPr="005A1CF6">
              <w:softHyphen/>
              <w:t>чи 1170,1171 из учебника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57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крепление тео</w:t>
            </w:r>
            <w:r w:rsidRPr="005A1CF6">
              <w:softHyphen/>
              <w:t xml:space="preserve">ретических знаний по изучаемой теме. Совершенствование навыков решения задач с применением свойств </w:t>
            </w:r>
            <w:proofErr w:type="gramStart"/>
            <w:r w:rsidRPr="005A1CF6">
              <w:t>движении</w:t>
            </w:r>
            <w:proofErr w:type="gramEnd"/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понятия осевой и центральной симметрий, параллельного переноса и поворота; правила по</w:t>
            </w:r>
            <w:r w:rsidRPr="005A1CF6">
              <w:softHyphen/>
              <w:t>строения геометрических фигур с использованием осевой и центральной сим</w:t>
            </w:r>
            <w:r w:rsidRPr="005A1CF6">
              <w:softHyphen/>
              <w:t>метрии, поворота и парал</w:t>
            </w:r>
            <w:r w:rsidRPr="005A1CF6">
              <w:softHyphen/>
              <w:t xml:space="preserve">лельного переноса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опрос, 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1172, 1174(6), 1183 из учебника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58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Решение задач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закреп</w:t>
            </w:r>
            <w:r w:rsidRPr="005A1CF6">
              <w:softHyphen/>
            </w:r>
            <w:r w:rsidRPr="005A1CF6">
              <w:lastRenderedPageBreak/>
              <w:t>ления изучен</w:t>
            </w:r>
            <w:r w:rsidRPr="005A1CF6">
              <w:softHyphen/>
              <w:t>ного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 xml:space="preserve">Совершенствование навыков решения задач с применением </w:t>
            </w:r>
            <w:r w:rsidRPr="005A1CF6">
              <w:lastRenderedPageBreak/>
              <w:t>свой</w:t>
            </w:r>
            <w:proofErr w:type="gramStart"/>
            <w:r w:rsidRPr="005A1CF6">
              <w:t>ств дв</w:t>
            </w:r>
            <w:proofErr w:type="gramEnd"/>
            <w:r w:rsidRPr="005A1CF6">
              <w:t>ижений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lastRenderedPageBreak/>
              <w:t>Знать:</w:t>
            </w:r>
            <w:r w:rsidRPr="005A1CF6">
              <w:t xml:space="preserve"> понятия осевой и центральной симметрии, </w:t>
            </w:r>
            <w:r w:rsidRPr="005A1CF6">
              <w:lastRenderedPageBreak/>
              <w:t>параллельного переноса и поворота; правила по</w:t>
            </w:r>
            <w:r w:rsidRPr="005A1CF6">
              <w:softHyphen/>
              <w:t>строения геометрических фигур с использованием осевой и центральной сим</w:t>
            </w:r>
            <w:r w:rsidRPr="005A1CF6">
              <w:softHyphen/>
              <w:t>метрии, поворота и парал</w:t>
            </w:r>
            <w:r w:rsidRPr="005A1CF6">
              <w:softHyphen/>
              <w:t xml:space="preserve">лельного переноса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Проверка домашнего задания, са</w:t>
            </w:r>
            <w:r w:rsidRPr="005A1CF6">
              <w:softHyphen/>
            </w:r>
            <w:r w:rsidRPr="005A1CF6">
              <w:lastRenderedPageBreak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 xml:space="preserve">Задачи 1175, 1176,1178 из </w:t>
            </w:r>
            <w:r w:rsidRPr="005A1CF6">
              <w:lastRenderedPageBreak/>
              <w:t>учебника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59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д</w:t>
            </w:r>
            <w:r w:rsidRPr="005A1CF6">
              <w:softHyphen/>
              <w:t>готовки к кон</w:t>
            </w:r>
            <w:r w:rsidRPr="005A1CF6">
              <w:softHyphen/>
              <w:t>трольной работе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дготовка к контроль</w:t>
            </w:r>
            <w:r w:rsidRPr="005A1CF6">
              <w:softHyphen/>
              <w:t>ной работ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понятия движения, осевой и центральной сим</w:t>
            </w:r>
            <w:r w:rsidRPr="005A1CF6">
              <w:softHyphen/>
              <w:t>метрии, параллельного пе</w:t>
            </w:r>
            <w:r w:rsidRPr="005A1CF6">
              <w:softHyphen/>
              <w:t>реноса и поворота; правила построения геометрических фигур с использованием осевой и центральной сим</w:t>
            </w:r>
            <w:r w:rsidRPr="005A1CF6">
              <w:softHyphen/>
              <w:t>метрии, поворота и парал</w:t>
            </w:r>
            <w:r w:rsidRPr="005A1CF6">
              <w:softHyphen/>
              <w:t xml:space="preserve">лельного переноса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подготови</w:t>
            </w:r>
            <w:r w:rsidRPr="005A1CF6">
              <w:softHyphen/>
              <w:t>тельного варианта контрольной работы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60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Конт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рольная работа 5. Движения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конт</w:t>
            </w:r>
            <w:r w:rsidRPr="005A1CF6">
              <w:softHyphen/>
              <w:t>роля ЗУН учащих</w:t>
            </w:r>
            <w:r w:rsidRPr="005A1CF6">
              <w:softHyphen/>
              <w:t>с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знаний, уме</w:t>
            </w:r>
            <w:r w:rsidRPr="005A1CF6">
              <w:softHyphen/>
              <w:t>ний, навыков по теме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нтрольная работа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я нет</w:t>
            </w:r>
          </w:p>
        </w:tc>
      </w:tr>
      <w:tr w:rsidR="005A1CF6" w:rsidRPr="005A1CF6" w:rsidTr="005A1CF6">
        <w:trPr>
          <w:gridAfter w:val="6"/>
          <w:wAfter w:w="4846" w:type="pct"/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61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ре</w:t>
            </w:r>
            <w:r w:rsidRPr="005A1CF6">
              <w:softHyphen/>
              <w:t>ние по те</w:t>
            </w:r>
            <w:r w:rsidRPr="005A1CF6">
              <w:softHyphen/>
              <w:t>мам «На</w:t>
            </w:r>
            <w:r w:rsidRPr="005A1CF6">
              <w:softHyphen/>
              <w:t>чальные геомет</w:t>
            </w:r>
            <w:r w:rsidRPr="005A1CF6">
              <w:softHyphen/>
              <w:t>рические сведения», «Парал</w:t>
            </w:r>
            <w:r w:rsidRPr="005A1CF6">
              <w:softHyphen/>
              <w:t>лельные прямые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стематизация теоре</w:t>
            </w:r>
            <w:r w:rsidRPr="005A1CF6">
              <w:softHyphen/>
              <w:t>тических знаний по теме урока. Совершенство</w:t>
            </w:r>
            <w:r w:rsidRPr="005A1CF6">
              <w:softHyphen/>
              <w:t>вание навыков решения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свойства длин от</w:t>
            </w:r>
            <w:r w:rsidRPr="005A1CF6">
              <w:softHyphen/>
              <w:t>резков, градусных мер угла; свойство измерения углов; свойства смежных и верти</w:t>
            </w:r>
            <w:r w:rsidRPr="005A1CF6">
              <w:softHyphen/>
              <w:t>кальных углов, перпендику</w:t>
            </w:r>
            <w:r w:rsidRPr="005A1CF6">
              <w:softHyphen/>
              <w:t>лярных прямых; признаки и свойства параллельности двух прямых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простейшие </w:t>
            </w:r>
            <w:r w:rsidRPr="005A1CF6">
              <w:lastRenderedPageBreak/>
              <w:t>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Теоретиче</w:t>
            </w:r>
            <w:r w:rsidRPr="005A1CF6">
              <w:softHyphen/>
              <w:t>ский тест 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 по готовым чертежам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на по</w:t>
            </w:r>
            <w:r w:rsidRPr="005A1CF6">
              <w:softHyphen/>
              <w:t>вторение из дидактиче</w:t>
            </w:r>
            <w:r w:rsidRPr="005A1CF6">
              <w:softHyphen/>
              <w:t>ских мате</w:t>
            </w:r>
            <w:r w:rsidRPr="005A1CF6">
              <w:softHyphen/>
              <w:t>риалов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62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</w:t>
            </w:r>
            <w:r w:rsidRPr="005A1CF6">
              <w:softHyphen/>
              <w:t>рение по теме «Тре</w:t>
            </w:r>
            <w:r w:rsidRPr="005A1CF6">
              <w:softHyphen/>
              <w:t>угольни</w:t>
            </w:r>
            <w:r w:rsidRPr="005A1CF6">
              <w:softHyphen/>
              <w:t>ки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стематизация теоре</w:t>
            </w:r>
            <w:r w:rsidRPr="005A1CF6">
              <w:softHyphen/>
              <w:t>тических знаний по теме урока. Совершенство</w:t>
            </w:r>
            <w:r w:rsidRPr="005A1CF6">
              <w:softHyphen/>
              <w:t>вание навыков решения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признаки равенства треугольников, прямоуголь</w:t>
            </w:r>
            <w:r w:rsidRPr="005A1CF6">
              <w:softHyphen/>
              <w:t>ных треугольников; теорему о сумме углов треугольника и ее следствия; теоремы о соотношениях между сто</w:t>
            </w:r>
            <w:r w:rsidRPr="005A1CF6">
              <w:softHyphen/>
              <w:t>ронами и углами треуголь</w:t>
            </w:r>
            <w:r w:rsidRPr="005A1CF6">
              <w:softHyphen/>
              <w:t>ника; теорему о неравенстве треугольника; свойства пря</w:t>
            </w:r>
            <w:r w:rsidRPr="005A1CF6">
              <w:softHyphen/>
              <w:t>моугольных треугольников; признак прямоугольного треугольника и свойство медианы прямоугольного треугольника; свойства ме</w:t>
            </w:r>
            <w:r w:rsidRPr="005A1CF6">
              <w:softHyphen/>
              <w:t>диан, биссектрис и высот треугольника; свойства рав</w:t>
            </w:r>
            <w:r w:rsidRPr="005A1CF6">
              <w:softHyphen/>
              <w:t>нобедренного и равносто</w:t>
            </w:r>
            <w:r w:rsidRPr="005A1CF6">
              <w:softHyphen/>
              <w:t xml:space="preserve">роннего треугольников. </w:t>
            </w:r>
            <w:r w:rsidRPr="005A1CF6">
              <w:rPr>
                <w:rStyle w:val="12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 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 по готовым чертежам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на по</w:t>
            </w:r>
            <w:r w:rsidRPr="005A1CF6">
              <w:softHyphen/>
              <w:t>вторение из дидактиче</w:t>
            </w:r>
            <w:r w:rsidRPr="005A1CF6">
              <w:softHyphen/>
              <w:t>ских мате</w:t>
            </w:r>
            <w:r w:rsidRPr="005A1CF6">
              <w:softHyphen/>
              <w:t>риалов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63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</w:t>
            </w:r>
            <w:r w:rsidRPr="005A1CF6">
              <w:softHyphen/>
              <w:t>рение по теме «Тре</w:t>
            </w:r>
            <w:r w:rsidRPr="005A1CF6">
              <w:softHyphen/>
              <w:t>угольни</w:t>
            </w:r>
            <w:r w:rsidRPr="005A1CF6">
              <w:softHyphen/>
              <w:t>ки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стематизация теоре</w:t>
            </w:r>
            <w:r w:rsidRPr="005A1CF6">
              <w:softHyphen/>
              <w:t>тических знаний по теме урока. Совершенство</w:t>
            </w:r>
            <w:r w:rsidRPr="005A1CF6">
              <w:softHyphen/>
              <w:t>вание навыков решения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12"/>
                <w:sz w:val="24"/>
                <w:szCs w:val="24"/>
              </w:rPr>
              <w:t>Знать:</w:t>
            </w:r>
            <w:r w:rsidRPr="005A1CF6">
              <w:t xml:space="preserve"> признаки подобия треугольников; теорему об отношении площадей подобных треугольников; теорему о средней линии треугольника; свойство ме</w:t>
            </w:r>
            <w:r w:rsidRPr="005A1CF6">
              <w:softHyphen/>
              <w:t xml:space="preserve">диан треугольника; теорему </w:t>
            </w:r>
            <w:proofErr w:type="gramStart"/>
            <w:r w:rsidRPr="005A1CF6">
              <w:t>о</w:t>
            </w:r>
            <w:proofErr w:type="gramEnd"/>
            <w:r w:rsidRPr="005A1CF6">
              <w:t xml:space="preserve"> пропорциональных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proofErr w:type="gramStart"/>
            <w:r w:rsidRPr="005A1CF6">
              <w:t>отрезках</w:t>
            </w:r>
            <w:proofErr w:type="gramEnd"/>
            <w:r w:rsidRPr="005A1CF6">
              <w:t xml:space="preserve"> в прямоугольном треугольнике; свойство высоты прямоугольного треугольника, проведенной из вершины прямого угла; теоремы синусов и коси</w:t>
            </w:r>
            <w:r w:rsidRPr="005A1CF6">
              <w:softHyphen/>
              <w:t xml:space="preserve">нусов; теорему Пифагора и </w:t>
            </w:r>
            <w:r w:rsidRPr="005A1CF6">
              <w:lastRenderedPageBreak/>
              <w:t>теорему, обратную теоре</w:t>
            </w:r>
            <w:r w:rsidRPr="005A1CF6">
              <w:softHyphen/>
              <w:t xml:space="preserve">ме Пифагора. </w:t>
            </w:r>
            <w:r w:rsidRPr="005A1CF6">
              <w:rPr>
                <w:rStyle w:val="21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Проверка домашнего задания, са</w:t>
            </w:r>
            <w:r w:rsidRPr="005A1CF6">
              <w:softHyphen/>
              <w:t>мостоятель</w:t>
            </w:r>
            <w:r w:rsidRPr="005A1CF6">
              <w:softHyphen/>
              <w:t>ное решение зада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на по</w:t>
            </w:r>
            <w:r w:rsidRPr="005A1CF6">
              <w:softHyphen/>
              <w:t>вторение из дидактиче</w:t>
            </w:r>
            <w:r w:rsidRPr="005A1CF6">
              <w:softHyphen/>
              <w:t>ских мате</w:t>
            </w:r>
            <w:r w:rsidRPr="005A1CF6">
              <w:softHyphen/>
              <w:t>риалов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64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</w:t>
            </w:r>
            <w:r w:rsidRPr="005A1CF6">
              <w:softHyphen/>
              <w:t>рение по теме «Окруж</w:t>
            </w:r>
            <w:r w:rsidRPr="005A1CF6">
              <w:softHyphen/>
              <w:t>ность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стематизация теоре</w:t>
            </w:r>
            <w:r w:rsidRPr="005A1CF6">
              <w:softHyphen/>
              <w:t>тических знаний по теме урока. Совершенство</w:t>
            </w:r>
            <w:r w:rsidRPr="005A1CF6">
              <w:softHyphen/>
              <w:t>вание навыков решения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proofErr w:type="gramStart"/>
            <w:r w:rsidRPr="005A1CF6">
              <w:rPr>
                <w:rStyle w:val="21"/>
                <w:sz w:val="24"/>
                <w:szCs w:val="24"/>
              </w:rPr>
              <w:t>Знать:</w:t>
            </w:r>
            <w:r w:rsidRPr="005A1CF6">
              <w:t xml:space="preserve"> свойство касатель</w:t>
            </w:r>
            <w:r w:rsidRPr="005A1CF6">
              <w:softHyphen/>
              <w:t>ной и ее признак; свойство отрезков касательных, про</w:t>
            </w:r>
            <w:r w:rsidRPr="005A1CF6">
              <w:softHyphen/>
              <w:t>веденные из одной точки; теорему о вписанном угле и ее следствия; теорему об отрезках пересекающих</w:t>
            </w:r>
            <w:r w:rsidRPr="005A1CF6">
              <w:softHyphen/>
              <w:t>ся хорд; свойство биссек</w:t>
            </w:r>
            <w:r w:rsidRPr="005A1CF6">
              <w:softHyphen/>
              <w:t>трисы угла и его следствия; теоремы об окружностях: вписанной в треугольник и описанной около тре</w:t>
            </w:r>
            <w:r w:rsidRPr="005A1CF6">
              <w:softHyphen/>
              <w:t>угольника; свойства опи</w:t>
            </w:r>
            <w:r w:rsidRPr="005A1CF6">
              <w:softHyphen/>
              <w:t>санного и вписанного че</w:t>
            </w:r>
            <w:r w:rsidRPr="005A1CF6">
              <w:softHyphen/>
              <w:t>тырехугольников; формулы для вычисления радиусов вписанной и описанной окружностей;</w:t>
            </w:r>
            <w:proofErr w:type="gramEnd"/>
            <w:r w:rsidRPr="005A1CF6">
              <w:t xml:space="preserve"> формулу, выражающую длину окруж</w:t>
            </w:r>
            <w:r w:rsidRPr="005A1CF6">
              <w:softHyphen/>
              <w:t>ности через ее радиус; фор</w:t>
            </w:r>
            <w:r w:rsidRPr="005A1CF6">
              <w:softHyphen/>
              <w:t xml:space="preserve">мулу для вычисления длины дуги с заданной градусной мерой; формулы площади круга и кругового сектора. </w:t>
            </w:r>
            <w:r w:rsidRPr="005A1CF6">
              <w:rPr>
                <w:rStyle w:val="21"/>
                <w:sz w:val="24"/>
                <w:szCs w:val="24"/>
              </w:rPr>
              <w:t>У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Теоретиче</w:t>
            </w:r>
            <w:r w:rsidRPr="005A1CF6">
              <w:softHyphen/>
              <w:t>ский тест 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 по готовым чертежам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на по</w:t>
            </w:r>
            <w:r w:rsidRPr="005A1CF6">
              <w:softHyphen/>
              <w:t>вторение из дидактиче</w:t>
            </w:r>
            <w:r w:rsidRPr="005A1CF6">
              <w:softHyphen/>
              <w:t>ских мате</w:t>
            </w:r>
            <w:r w:rsidRPr="005A1CF6">
              <w:softHyphen/>
              <w:t>риалов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65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овто</w:t>
            </w:r>
            <w:r w:rsidRPr="005A1CF6">
              <w:softHyphen/>
              <w:t>рение по темам «Четы</w:t>
            </w:r>
            <w:r w:rsidRPr="005A1CF6">
              <w:softHyphen/>
              <w:t>рехуголь</w:t>
            </w:r>
            <w:r w:rsidRPr="005A1CF6">
              <w:softHyphen/>
              <w:t>ники», «Много</w:t>
            </w:r>
            <w:r w:rsidRPr="005A1CF6">
              <w:softHyphen/>
              <w:t>угольни</w:t>
            </w:r>
            <w:r w:rsidRPr="005A1CF6">
              <w:softHyphen/>
              <w:t>ки»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повто</w:t>
            </w:r>
            <w:r w:rsidRPr="005A1CF6">
              <w:softHyphen/>
              <w:t>рения и обоб</w:t>
            </w:r>
            <w:r w:rsidRPr="005A1CF6">
              <w:softHyphen/>
              <w:t>щени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Систематизация теоре</w:t>
            </w:r>
            <w:r w:rsidRPr="005A1CF6">
              <w:softHyphen/>
              <w:t>тических знаний по теме урока. Совершенство</w:t>
            </w:r>
            <w:r w:rsidRPr="005A1CF6">
              <w:softHyphen/>
              <w:t>вание навыков решения задач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1"/>
                <w:sz w:val="24"/>
                <w:szCs w:val="24"/>
              </w:rPr>
              <w:t>Знать:</w:t>
            </w:r>
            <w:r w:rsidRPr="005A1CF6">
              <w:t xml:space="preserve"> сумму углов выпук</w:t>
            </w:r>
            <w:r w:rsidRPr="005A1CF6">
              <w:softHyphen/>
              <w:t>лого многоугольника, четы</w:t>
            </w:r>
            <w:r w:rsidRPr="005A1CF6">
              <w:softHyphen/>
              <w:t>рехугольника; определения, свойства и признаки прямо</w:t>
            </w:r>
            <w:r w:rsidRPr="005A1CF6">
              <w:softHyphen/>
              <w:t xml:space="preserve">угольника, параллелограмма, трапеции, ромба и квадрата; </w:t>
            </w:r>
            <w:r w:rsidRPr="005A1CF6">
              <w:lastRenderedPageBreak/>
              <w:t>теорему Фалеса; формулы для вычисления площади квадрата, прямоугольника, треугольника, параллело</w:t>
            </w:r>
            <w:r w:rsidRPr="005A1CF6">
              <w:softHyphen/>
              <w:t>грамма, трапеции, ромба</w:t>
            </w:r>
            <w:proofErr w:type="gramStart"/>
            <w:r w:rsidRPr="005A1CF6">
              <w:t>.</w:t>
            </w:r>
            <w:r w:rsidRPr="005A1CF6">
              <w:rPr>
                <w:rStyle w:val="21"/>
                <w:sz w:val="24"/>
                <w:szCs w:val="24"/>
              </w:rPr>
              <w:t>У</w:t>
            </w:r>
            <w:proofErr w:type="gramEnd"/>
            <w:r w:rsidRPr="005A1CF6">
              <w:rPr>
                <w:rStyle w:val="21"/>
                <w:sz w:val="24"/>
                <w:szCs w:val="24"/>
              </w:rPr>
              <w:t>меть:</w:t>
            </w:r>
            <w:r w:rsidRPr="005A1CF6">
              <w:t xml:space="preserve"> решать задачи по те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Теоретиче</w:t>
            </w:r>
            <w:r w:rsidRPr="005A1CF6">
              <w:softHyphen/>
              <w:t>ский тест с последую</w:t>
            </w:r>
            <w:r w:rsidRPr="005A1CF6">
              <w:softHyphen/>
              <w:t>щей само</w:t>
            </w:r>
            <w:r w:rsidRPr="005A1CF6">
              <w:softHyphen/>
              <w:t>проверкой, самостоя</w:t>
            </w:r>
            <w:r w:rsidRPr="005A1CF6">
              <w:softHyphen/>
              <w:t>тельное ре</w:t>
            </w:r>
            <w:r w:rsidRPr="005A1CF6">
              <w:softHyphen/>
              <w:t>шение задач по готовым чертежам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чи на по</w:t>
            </w:r>
            <w:r w:rsidRPr="005A1CF6">
              <w:softHyphen/>
              <w:t>вторение из дидактиче</w:t>
            </w:r>
            <w:r w:rsidRPr="005A1CF6">
              <w:softHyphen/>
              <w:t>ских мате</w:t>
            </w:r>
            <w:r w:rsidRPr="005A1CF6">
              <w:softHyphen/>
              <w:t>риалов</w:t>
            </w:r>
          </w:p>
        </w:tc>
      </w:tr>
      <w:tr w:rsidR="005A1CF6" w:rsidRPr="005A1CF6" w:rsidTr="005A1CF6">
        <w:trPr>
          <w:trHeight w:val="142"/>
        </w:trPr>
        <w:tc>
          <w:tcPr>
            <w:tcW w:w="1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lastRenderedPageBreak/>
              <w:t>66</w:t>
            </w:r>
          </w:p>
        </w:tc>
        <w:tc>
          <w:tcPr>
            <w:tcW w:w="7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111"/>
              <w:shd w:val="clear" w:color="auto" w:fill="auto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1CF6">
              <w:rPr>
                <w:rFonts w:ascii="Times New Roman" w:hAnsi="Times New Roman" w:cs="Times New Roman"/>
                <w:sz w:val="24"/>
                <w:szCs w:val="24"/>
              </w:rPr>
              <w:t>Контроль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ная рабо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та 6(ито</w:t>
            </w:r>
            <w:r w:rsidRPr="005A1CF6">
              <w:rPr>
                <w:rFonts w:ascii="Times New Roman" w:hAnsi="Times New Roman" w:cs="Times New Roman"/>
                <w:sz w:val="24"/>
                <w:szCs w:val="24"/>
              </w:rPr>
              <w:softHyphen/>
              <w:t>говая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Урок конт</w:t>
            </w:r>
            <w:r w:rsidRPr="005A1CF6">
              <w:softHyphen/>
              <w:t>роля ЗУН учащих</w:t>
            </w:r>
            <w:r w:rsidRPr="005A1CF6">
              <w:softHyphen/>
              <w:t>ся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Проверка знаний, уме</w:t>
            </w:r>
            <w:r w:rsidRPr="005A1CF6">
              <w:softHyphen/>
              <w:t>ний, навыков по курсу геометрии за 7—9 классы</w:t>
            </w:r>
          </w:p>
        </w:tc>
        <w:tc>
          <w:tcPr>
            <w:tcW w:w="1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00"/>
                <w:sz w:val="24"/>
                <w:szCs w:val="24"/>
              </w:rPr>
              <w:t>Знать:</w:t>
            </w:r>
            <w:r w:rsidRPr="005A1CF6">
              <w:t xml:space="preserve"> основной теорети</w:t>
            </w:r>
            <w:r w:rsidRPr="005A1CF6">
              <w:softHyphen/>
              <w:t>ческий материал за курс планиметрии по программе для общеобразовательных школ.</w:t>
            </w:r>
          </w:p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rPr>
                <w:rStyle w:val="200"/>
                <w:sz w:val="24"/>
                <w:szCs w:val="24"/>
              </w:rPr>
              <w:t>Уметь:</w:t>
            </w:r>
            <w:r w:rsidRPr="005A1CF6">
              <w:t xml:space="preserve"> решать задачи по программе</w:t>
            </w:r>
          </w:p>
        </w:tc>
        <w:tc>
          <w:tcPr>
            <w:tcW w:w="7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Конт</w:t>
            </w:r>
            <w:r w:rsidRPr="005A1CF6">
              <w:softHyphen/>
              <w:t>рольный тест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A1CF6" w:rsidRPr="005A1CF6" w:rsidRDefault="005A1CF6" w:rsidP="003073D7">
            <w:pPr>
              <w:pStyle w:val="a7"/>
              <w:rPr>
                <w:i/>
              </w:rPr>
            </w:pPr>
            <w:r w:rsidRPr="005A1CF6">
              <w:t>Задания нет</w:t>
            </w:r>
          </w:p>
        </w:tc>
      </w:tr>
      <w:bookmarkEnd w:id="1"/>
    </w:tbl>
    <w:p w:rsidR="002F7FF9" w:rsidRPr="00AF7827" w:rsidRDefault="002F7FF9" w:rsidP="00AF7827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2F7FF9" w:rsidRPr="00AF7827" w:rsidSect="00AF7827">
      <w:pgSz w:w="16838" w:h="11906" w:orient="landscape"/>
      <w:pgMar w:top="850" w:right="1134" w:bottom="1701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4C9C" w:rsidRDefault="00714C9C" w:rsidP="00AF7827">
      <w:pPr>
        <w:spacing w:after="0" w:line="240" w:lineRule="auto"/>
      </w:pPr>
      <w:r>
        <w:separator/>
      </w:r>
    </w:p>
  </w:endnote>
  <w:endnote w:type="continuationSeparator" w:id="1">
    <w:p w:rsidR="00714C9C" w:rsidRDefault="00714C9C" w:rsidP="00AF78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Unicode MS">
    <w:altName w:val="Arial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4C9C" w:rsidRDefault="00714C9C" w:rsidP="00AF7827">
      <w:pPr>
        <w:spacing w:after="0" w:line="240" w:lineRule="auto"/>
      </w:pPr>
      <w:r>
        <w:separator/>
      </w:r>
    </w:p>
  </w:footnote>
  <w:footnote w:type="continuationSeparator" w:id="1">
    <w:p w:rsidR="00714C9C" w:rsidRDefault="00714C9C" w:rsidP="00AF78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CA2220"/>
    <w:multiLevelType w:val="hybridMultilevel"/>
    <w:tmpl w:val="C2D640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F1672A"/>
    <w:multiLevelType w:val="multilevel"/>
    <w:tmpl w:val="08A4B9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E6E41DC"/>
    <w:multiLevelType w:val="hybridMultilevel"/>
    <w:tmpl w:val="C41CE6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4">
    <w:nsid w:val="10EB4021"/>
    <w:multiLevelType w:val="hybridMultilevel"/>
    <w:tmpl w:val="EB2444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D17476"/>
    <w:multiLevelType w:val="multilevel"/>
    <w:tmpl w:val="87926D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442656F"/>
    <w:multiLevelType w:val="hybridMultilevel"/>
    <w:tmpl w:val="523080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7D3BA3"/>
    <w:multiLevelType w:val="hybridMultilevel"/>
    <w:tmpl w:val="2CC61E0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AE62D07"/>
    <w:multiLevelType w:val="hybridMultilevel"/>
    <w:tmpl w:val="5D72680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D16D75"/>
    <w:multiLevelType w:val="multilevel"/>
    <w:tmpl w:val="070005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4580EE0"/>
    <w:multiLevelType w:val="multilevel"/>
    <w:tmpl w:val="C4D225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74E06CD"/>
    <w:multiLevelType w:val="multilevel"/>
    <w:tmpl w:val="87926D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B825F4C"/>
    <w:multiLevelType w:val="multilevel"/>
    <w:tmpl w:val="87926D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2B8C46C2"/>
    <w:multiLevelType w:val="multilevel"/>
    <w:tmpl w:val="87926D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21C1663"/>
    <w:multiLevelType w:val="multilevel"/>
    <w:tmpl w:val="04EC4A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37876776"/>
    <w:multiLevelType w:val="multilevel"/>
    <w:tmpl w:val="DA56B7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D470417"/>
    <w:multiLevelType w:val="multilevel"/>
    <w:tmpl w:val="C4D225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E1861DE"/>
    <w:multiLevelType w:val="hybridMultilevel"/>
    <w:tmpl w:val="A6CEA1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9">
    <w:nsid w:val="3F2D51DE"/>
    <w:multiLevelType w:val="hybridMultilevel"/>
    <w:tmpl w:val="FB544F34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0">
    <w:nsid w:val="46394458"/>
    <w:multiLevelType w:val="multilevel"/>
    <w:tmpl w:val="676AB85A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4BFC3F91"/>
    <w:multiLevelType w:val="hybridMultilevel"/>
    <w:tmpl w:val="AB02EE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 w:hint="default"/>
      </w:rPr>
    </w:lvl>
    <w:lvl w:ilvl="2" w:tplc="6BBC76CE">
      <w:start w:val="4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4F86689"/>
    <w:multiLevelType w:val="hybridMultilevel"/>
    <w:tmpl w:val="D158CCC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09F0031"/>
    <w:multiLevelType w:val="hybridMultilevel"/>
    <w:tmpl w:val="1706A722"/>
    <w:lvl w:ilvl="0" w:tplc="006ED27A">
      <w:start w:val="1"/>
      <w:numFmt w:val="decimal"/>
      <w:lvlText w:val="%1)"/>
      <w:lvlJc w:val="left"/>
      <w:pPr>
        <w:ind w:left="344" w:firstLine="7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4">
    <w:nsid w:val="6A2E409E"/>
    <w:multiLevelType w:val="multilevel"/>
    <w:tmpl w:val="87926D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6B364847"/>
    <w:multiLevelType w:val="multilevel"/>
    <w:tmpl w:val="1A208C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FDC2A68"/>
    <w:multiLevelType w:val="hybridMultilevel"/>
    <w:tmpl w:val="47C02036"/>
    <w:lvl w:ilvl="0" w:tplc="3D8C80E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33B7804"/>
    <w:multiLevelType w:val="multilevel"/>
    <w:tmpl w:val="2A5A23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29">
    <w:nsid w:val="78837B19"/>
    <w:multiLevelType w:val="multilevel"/>
    <w:tmpl w:val="8CA297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792A02D9"/>
    <w:multiLevelType w:val="multilevel"/>
    <w:tmpl w:val="FBFA39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2">
    <w:nsid w:val="7F3B3CF3"/>
    <w:multiLevelType w:val="hybridMultilevel"/>
    <w:tmpl w:val="7BC6FE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2"/>
  </w:num>
  <w:num w:numId="3">
    <w:abstractNumId w:val="21"/>
  </w:num>
  <w:num w:numId="4">
    <w:abstractNumId w:val="28"/>
  </w:num>
  <w:num w:numId="5">
    <w:abstractNumId w:val="3"/>
  </w:num>
  <w:num w:numId="6">
    <w:abstractNumId w:val="18"/>
  </w:num>
  <w:num w:numId="7">
    <w:abstractNumId w:val="31"/>
  </w:num>
  <w:num w:numId="8">
    <w:abstractNumId w:val="19"/>
  </w:num>
  <w:num w:numId="9">
    <w:abstractNumId w:val="26"/>
  </w:num>
  <w:num w:numId="10">
    <w:abstractNumId w:val="2"/>
  </w:num>
  <w:num w:numId="11">
    <w:abstractNumId w:val="7"/>
  </w:num>
  <w:num w:numId="12">
    <w:abstractNumId w:val="17"/>
  </w:num>
  <w:num w:numId="13">
    <w:abstractNumId w:val="6"/>
  </w:num>
  <w:num w:numId="14">
    <w:abstractNumId w:val="23"/>
  </w:num>
  <w:num w:numId="15">
    <w:abstractNumId w:val="4"/>
  </w:num>
  <w:num w:numId="16">
    <w:abstractNumId w:val="0"/>
  </w:num>
  <w:num w:numId="17">
    <w:abstractNumId w:val="14"/>
  </w:num>
  <w:num w:numId="18">
    <w:abstractNumId w:val="9"/>
  </w:num>
  <w:num w:numId="19">
    <w:abstractNumId w:val="32"/>
  </w:num>
  <w:num w:numId="20">
    <w:abstractNumId w:val="1"/>
  </w:num>
  <w:num w:numId="21">
    <w:abstractNumId w:val="30"/>
  </w:num>
  <w:num w:numId="22">
    <w:abstractNumId w:val="15"/>
  </w:num>
  <w:num w:numId="23">
    <w:abstractNumId w:val="10"/>
  </w:num>
  <w:num w:numId="24">
    <w:abstractNumId w:val="25"/>
  </w:num>
  <w:num w:numId="25">
    <w:abstractNumId w:val="29"/>
  </w:num>
  <w:num w:numId="26">
    <w:abstractNumId w:val="27"/>
  </w:num>
  <w:num w:numId="27">
    <w:abstractNumId w:val="13"/>
  </w:num>
  <w:num w:numId="28">
    <w:abstractNumId w:val="11"/>
  </w:num>
  <w:num w:numId="29">
    <w:abstractNumId w:val="5"/>
  </w:num>
  <w:num w:numId="30">
    <w:abstractNumId w:val="12"/>
  </w:num>
  <w:num w:numId="31">
    <w:abstractNumId w:val="24"/>
  </w:num>
  <w:num w:numId="32">
    <w:abstractNumId w:val="16"/>
  </w:num>
  <w:num w:numId="33">
    <w:abstractNumId w:val="20"/>
  </w:num>
  <w:numIdMacAtCleanup w:val="2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AF7827"/>
    <w:rsid w:val="002D06E1"/>
    <w:rsid w:val="002F7FF9"/>
    <w:rsid w:val="003073D7"/>
    <w:rsid w:val="00317F7A"/>
    <w:rsid w:val="00362C24"/>
    <w:rsid w:val="00463078"/>
    <w:rsid w:val="004633B0"/>
    <w:rsid w:val="00541165"/>
    <w:rsid w:val="0059282F"/>
    <w:rsid w:val="005A1CF6"/>
    <w:rsid w:val="00714C9C"/>
    <w:rsid w:val="007534F9"/>
    <w:rsid w:val="00877D17"/>
    <w:rsid w:val="008D6EF0"/>
    <w:rsid w:val="00971A93"/>
    <w:rsid w:val="00A926BF"/>
    <w:rsid w:val="00AC76EC"/>
    <w:rsid w:val="00AF7827"/>
    <w:rsid w:val="00C07AF7"/>
    <w:rsid w:val="00CC3152"/>
    <w:rsid w:val="00D60350"/>
    <w:rsid w:val="00D65C3B"/>
    <w:rsid w:val="00F31EA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5C3B"/>
  </w:style>
  <w:style w:type="paragraph" w:styleId="1">
    <w:name w:val="heading 1"/>
    <w:basedOn w:val="a"/>
    <w:next w:val="a"/>
    <w:link w:val="10"/>
    <w:qFormat/>
    <w:rsid w:val="00AF7827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color w:val="000000"/>
      <w:spacing w:val="6"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AF7827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F7827"/>
    <w:rPr>
      <w:rFonts w:ascii="Arial" w:eastAsia="Times New Roman" w:hAnsi="Arial" w:cs="Arial"/>
      <w:b/>
      <w:bCs/>
      <w:color w:val="000000"/>
      <w:spacing w:val="6"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rsid w:val="00AF7827"/>
    <w:rPr>
      <w:rFonts w:ascii="Times New Roman" w:eastAsia="Times New Roman" w:hAnsi="Times New Roman" w:cs="Times New Roman"/>
      <w:b/>
      <w:bCs/>
      <w:i/>
      <w:iCs/>
      <w:sz w:val="24"/>
      <w:szCs w:val="24"/>
      <w:lang w:eastAsia="ar-SA"/>
    </w:rPr>
  </w:style>
  <w:style w:type="paragraph" w:styleId="a3">
    <w:name w:val="List Paragraph"/>
    <w:basedOn w:val="a"/>
    <w:uiPriority w:val="34"/>
    <w:qFormat/>
    <w:rsid w:val="00AF7827"/>
    <w:pPr>
      <w:suppressAutoHyphens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FontStyle30">
    <w:name w:val="Font Style30"/>
    <w:rsid w:val="00AF7827"/>
    <w:rPr>
      <w:rFonts w:ascii="Times New Roman" w:hAnsi="Times New Roman" w:cs="Times New Roman"/>
      <w:spacing w:val="20"/>
      <w:sz w:val="24"/>
      <w:szCs w:val="24"/>
    </w:rPr>
  </w:style>
  <w:style w:type="character" w:customStyle="1" w:styleId="FontStyle31">
    <w:name w:val="Font Style31"/>
    <w:rsid w:val="00AF7827"/>
    <w:rPr>
      <w:rFonts w:ascii="Times New Roman" w:hAnsi="Times New Roman" w:cs="Times New Roman"/>
      <w:b/>
      <w:bCs/>
      <w:spacing w:val="-10"/>
      <w:sz w:val="26"/>
      <w:szCs w:val="26"/>
    </w:rPr>
  </w:style>
  <w:style w:type="paragraph" w:styleId="a4">
    <w:name w:val="Body Text Indent"/>
    <w:basedOn w:val="a"/>
    <w:link w:val="a5"/>
    <w:rsid w:val="00AF7827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Основной текст с отступом Знак"/>
    <w:basedOn w:val="a0"/>
    <w:link w:val="a4"/>
    <w:rsid w:val="00AF7827"/>
    <w:rPr>
      <w:rFonts w:ascii="Times New Roman" w:eastAsia="Times New Roman" w:hAnsi="Times New Roman" w:cs="Times New Roman"/>
      <w:sz w:val="24"/>
      <w:szCs w:val="24"/>
    </w:rPr>
  </w:style>
  <w:style w:type="paragraph" w:styleId="a6">
    <w:name w:val="Normal (Web)"/>
    <w:basedOn w:val="a"/>
    <w:rsid w:val="00AF782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3">
    <w:name w:val="Style3"/>
    <w:basedOn w:val="a"/>
    <w:uiPriority w:val="99"/>
    <w:rsid w:val="00AF7827"/>
    <w:pPr>
      <w:widowControl w:val="0"/>
      <w:autoSpaceDE w:val="0"/>
      <w:autoSpaceDN w:val="0"/>
      <w:adjustRightInd w:val="0"/>
      <w:spacing w:after="0" w:line="259" w:lineRule="exact"/>
    </w:pPr>
    <w:rPr>
      <w:rFonts w:ascii="Tahoma" w:hAnsi="Tahoma" w:cs="Tahoma"/>
      <w:sz w:val="24"/>
      <w:szCs w:val="24"/>
    </w:rPr>
  </w:style>
  <w:style w:type="paragraph" w:styleId="a7">
    <w:name w:val="Body Text"/>
    <w:basedOn w:val="a"/>
    <w:link w:val="a8"/>
    <w:uiPriority w:val="99"/>
    <w:unhideWhenUsed/>
    <w:rsid w:val="00AF7827"/>
    <w:pPr>
      <w:suppressAutoHyphens/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8">
    <w:name w:val="Основной текст Знак"/>
    <w:basedOn w:val="a0"/>
    <w:link w:val="a7"/>
    <w:uiPriority w:val="99"/>
    <w:rsid w:val="00AF7827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AF7827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uiPriority w:val="99"/>
    <w:rsid w:val="00AF78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uiPriority w:val="99"/>
    <w:rsid w:val="00AF7827"/>
    <w:rPr>
      <w:rFonts w:cs="Times New Roman"/>
      <w:b/>
      <w:bCs/>
    </w:rPr>
  </w:style>
  <w:style w:type="character" w:customStyle="1" w:styleId="dash041e0431044b0447043d044b0439char1">
    <w:name w:val="dash041e_0431_044b_0447_043d_044b_0439__char1"/>
    <w:uiPriority w:val="99"/>
    <w:rsid w:val="00AF7827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"/>
    <w:uiPriority w:val="99"/>
    <w:rsid w:val="00AF78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uiPriority w:val="99"/>
    <w:rsid w:val="00AF7827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"/>
    <w:uiPriority w:val="99"/>
    <w:rsid w:val="00AF7827"/>
    <w:pPr>
      <w:spacing w:after="120" w:line="240" w:lineRule="auto"/>
      <w:ind w:left="280"/>
    </w:pPr>
    <w:rPr>
      <w:rFonts w:ascii="Times New Roman" w:eastAsia="Times New Roman" w:hAnsi="Times New Roman" w:cs="Times New Roman"/>
      <w:sz w:val="24"/>
      <w:szCs w:val="24"/>
    </w:rPr>
  </w:style>
  <w:style w:type="paragraph" w:styleId="a9">
    <w:name w:val="header"/>
    <w:basedOn w:val="a"/>
    <w:link w:val="aa"/>
    <w:uiPriority w:val="99"/>
    <w:semiHidden/>
    <w:unhideWhenUsed/>
    <w:rsid w:val="00AF78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semiHidden/>
    <w:rsid w:val="00AF7827"/>
  </w:style>
  <w:style w:type="paragraph" w:styleId="ab">
    <w:name w:val="footer"/>
    <w:basedOn w:val="a"/>
    <w:link w:val="ac"/>
    <w:uiPriority w:val="99"/>
    <w:semiHidden/>
    <w:unhideWhenUsed/>
    <w:rsid w:val="00AF78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AF7827"/>
  </w:style>
  <w:style w:type="paragraph" w:customStyle="1" w:styleId="11">
    <w:name w:val="Знак1"/>
    <w:basedOn w:val="a"/>
    <w:rsid w:val="00AF7827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styleId="ad">
    <w:name w:val="No Spacing"/>
    <w:qFormat/>
    <w:rsid w:val="00AF78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e">
    <w:name w:val="Plain Text"/>
    <w:basedOn w:val="a"/>
    <w:link w:val="af"/>
    <w:rsid w:val="00AF7827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f">
    <w:name w:val="Текст Знак"/>
    <w:basedOn w:val="a0"/>
    <w:link w:val="ae"/>
    <w:rsid w:val="00AF7827"/>
    <w:rPr>
      <w:rFonts w:ascii="Courier New" w:eastAsia="Times New Roman" w:hAnsi="Courier New" w:cs="Times New Roman"/>
      <w:sz w:val="20"/>
      <w:szCs w:val="20"/>
    </w:rPr>
  </w:style>
  <w:style w:type="character" w:styleId="af0">
    <w:name w:val="Hyperlink"/>
    <w:basedOn w:val="a0"/>
    <w:uiPriority w:val="99"/>
    <w:unhideWhenUsed/>
    <w:rsid w:val="00AF7827"/>
    <w:rPr>
      <w:color w:val="0000FF" w:themeColor="hyperlink"/>
      <w:u w:val="single"/>
    </w:rPr>
  </w:style>
  <w:style w:type="paragraph" w:styleId="af1">
    <w:name w:val="Balloon Text"/>
    <w:basedOn w:val="a"/>
    <w:link w:val="af2"/>
    <w:uiPriority w:val="99"/>
    <w:semiHidden/>
    <w:unhideWhenUsed/>
    <w:rsid w:val="00AF7827"/>
    <w:pPr>
      <w:spacing w:after="0" w:line="240" w:lineRule="auto"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f2">
    <w:name w:val="Текст выноски Знак"/>
    <w:basedOn w:val="a0"/>
    <w:link w:val="af1"/>
    <w:uiPriority w:val="99"/>
    <w:semiHidden/>
    <w:rsid w:val="00AF7827"/>
    <w:rPr>
      <w:rFonts w:ascii="Tahoma" w:eastAsiaTheme="minorHAnsi" w:hAnsi="Tahoma" w:cs="Tahoma"/>
      <w:sz w:val="16"/>
      <w:szCs w:val="16"/>
      <w:lang w:eastAsia="en-US"/>
    </w:rPr>
  </w:style>
  <w:style w:type="paragraph" w:customStyle="1" w:styleId="af3">
    <w:name w:val="Стиль"/>
    <w:rsid w:val="00AF782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af4">
    <w:name w:val="Table Grid"/>
    <w:basedOn w:val="a1"/>
    <w:uiPriority w:val="39"/>
    <w:rsid w:val="00AF7827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5">
    <w:name w:val="annotation text"/>
    <w:basedOn w:val="a"/>
    <w:link w:val="af6"/>
    <w:uiPriority w:val="99"/>
    <w:semiHidden/>
    <w:unhideWhenUsed/>
    <w:rsid w:val="00AF7827"/>
    <w:pPr>
      <w:spacing w:line="240" w:lineRule="auto"/>
    </w:pPr>
    <w:rPr>
      <w:rFonts w:eastAsiaTheme="minorHAnsi"/>
      <w:sz w:val="20"/>
      <w:szCs w:val="20"/>
      <w:lang w:eastAsia="en-US"/>
    </w:rPr>
  </w:style>
  <w:style w:type="character" w:customStyle="1" w:styleId="af6">
    <w:name w:val="Текст примечания Знак"/>
    <w:basedOn w:val="a0"/>
    <w:link w:val="af5"/>
    <w:uiPriority w:val="99"/>
    <w:semiHidden/>
    <w:rsid w:val="00AF7827"/>
    <w:rPr>
      <w:rFonts w:eastAsiaTheme="minorHAnsi"/>
      <w:sz w:val="20"/>
      <w:szCs w:val="20"/>
      <w:lang w:eastAsia="en-US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AF7827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AF7827"/>
    <w:rPr>
      <w:rFonts w:eastAsiaTheme="minorHAnsi"/>
      <w:b/>
      <w:bCs/>
      <w:sz w:val="20"/>
      <w:szCs w:val="20"/>
      <w:lang w:eastAsia="en-US"/>
    </w:rPr>
  </w:style>
  <w:style w:type="character" w:customStyle="1" w:styleId="110">
    <w:name w:val="Основной текст (11)_"/>
    <w:basedOn w:val="a0"/>
    <w:link w:val="111"/>
    <w:uiPriority w:val="99"/>
    <w:locked/>
    <w:rsid w:val="00463078"/>
    <w:rPr>
      <w:b/>
      <w:bCs/>
      <w:sz w:val="19"/>
      <w:szCs w:val="19"/>
      <w:shd w:val="clear" w:color="auto" w:fill="FFFFFF"/>
    </w:rPr>
  </w:style>
  <w:style w:type="paragraph" w:customStyle="1" w:styleId="111">
    <w:name w:val="Основной текст (11)1"/>
    <w:basedOn w:val="a"/>
    <w:link w:val="110"/>
    <w:uiPriority w:val="99"/>
    <w:rsid w:val="00463078"/>
    <w:pPr>
      <w:shd w:val="clear" w:color="auto" w:fill="FFFFFF"/>
      <w:spacing w:after="0" w:line="240" w:lineRule="atLeast"/>
      <w:ind w:hanging="220"/>
    </w:pPr>
    <w:rPr>
      <w:b/>
      <w:bCs/>
      <w:sz w:val="19"/>
      <w:szCs w:val="19"/>
    </w:rPr>
  </w:style>
  <w:style w:type="character" w:customStyle="1" w:styleId="16">
    <w:name w:val="Основной текст (16)_"/>
    <w:basedOn w:val="a0"/>
    <w:link w:val="160"/>
    <w:uiPriority w:val="99"/>
    <w:locked/>
    <w:rsid w:val="00463078"/>
    <w:rPr>
      <w:sz w:val="14"/>
      <w:szCs w:val="14"/>
      <w:shd w:val="clear" w:color="auto" w:fill="FFFFFF"/>
    </w:rPr>
  </w:style>
  <w:style w:type="paragraph" w:customStyle="1" w:styleId="160">
    <w:name w:val="Основной текст (16)"/>
    <w:basedOn w:val="a"/>
    <w:link w:val="16"/>
    <w:uiPriority w:val="99"/>
    <w:rsid w:val="00463078"/>
    <w:pPr>
      <w:shd w:val="clear" w:color="auto" w:fill="FFFFFF"/>
      <w:spacing w:after="60" w:line="240" w:lineRule="atLeast"/>
      <w:jc w:val="both"/>
    </w:pPr>
    <w:rPr>
      <w:sz w:val="14"/>
      <w:szCs w:val="14"/>
    </w:rPr>
  </w:style>
  <w:style w:type="character" w:customStyle="1" w:styleId="12">
    <w:name w:val="Основной текст Знак1"/>
    <w:basedOn w:val="a0"/>
    <w:uiPriority w:val="99"/>
    <w:locked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32">
    <w:name w:val="Основной текст + Курсив32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31">
    <w:name w:val="Основной текст + Курсив31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30">
    <w:name w:val="Основной текст + Курсив30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29">
    <w:name w:val="Основной текст + Курсив29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28">
    <w:name w:val="Основной текст + Курсив28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27">
    <w:name w:val="Основной текст + Курсив27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26">
    <w:name w:val="Основной текст + Курсив26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25">
    <w:name w:val="Основной текст + Курсив25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7pt">
    <w:name w:val="Основной текст + 7 pt"/>
    <w:basedOn w:val="12"/>
    <w:uiPriority w:val="99"/>
    <w:rsid w:val="002F7FF9"/>
    <w:rPr>
      <w:rFonts w:ascii="Times New Roman" w:eastAsia="Arial Unicode MS" w:hAnsi="Times New Roman" w:cs="Times New Roman"/>
      <w:i/>
      <w:iCs/>
      <w:sz w:val="14"/>
      <w:szCs w:val="14"/>
      <w:shd w:val="clear" w:color="auto" w:fill="FFFFFF"/>
      <w:lang w:eastAsia="ru-RU"/>
    </w:rPr>
  </w:style>
  <w:style w:type="character" w:customStyle="1" w:styleId="21">
    <w:name w:val="Основной текст + Курсив21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200">
    <w:name w:val="Основной текст + Курсив20"/>
    <w:basedOn w:val="12"/>
    <w:uiPriority w:val="99"/>
    <w:rsid w:val="002F7FF9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  <w:lang w:eastAsia="ru-RU"/>
    </w:rPr>
  </w:style>
  <w:style w:type="character" w:customStyle="1" w:styleId="c3">
    <w:name w:val="c3"/>
    <w:basedOn w:val="a0"/>
    <w:rsid w:val="00C07AF7"/>
  </w:style>
  <w:style w:type="paragraph" w:customStyle="1" w:styleId="c2">
    <w:name w:val="c2"/>
    <w:basedOn w:val="a"/>
    <w:rsid w:val="00317F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3">
    <w:name w:val="c33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9">
    <w:name w:val="c9"/>
    <w:basedOn w:val="a0"/>
    <w:rsid w:val="002D06E1"/>
  </w:style>
  <w:style w:type="paragraph" w:customStyle="1" w:styleId="c20">
    <w:name w:val="c20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2">
    <w:name w:val="c12"/>
    <w:basedOn w:val="a0"/>
    <w:rsid w:val="002D06E1"/>
  </w:style>
  <w:style w:type="paragraph" w:customStyle="1" w:styleId="c31">
    <w:name w:val="c31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72">
    <w:name w:val="c72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5">
    <w:name w:val="c35"/>
    <w:basedOn w:val="a0"/>
    <w:rsid w:val="002D06E1"/>
  </w:style>
  <w:style w:type="paragraph" w:customStyle="1" w:styleId="c84">
    <w:name w:val="c84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8">
    <w:name w:val="c48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9">
    <w:name w:val="c69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08">
    <w:name w:val="c108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1">
    <w:name w:val="c61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2">
    <w:name w:val="c52"/>
    <w:basedOn w:val="a"/>
    <w:rsid w:val="002D06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82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35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37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02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microsoft.com/office/2007/relationships/stylesWithEffects" Target="stylesWithEffect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38</Pages>
  <Words>9596</Words>
  <Characters>54701</Characters>
  <Application>Microsoft Office Word</Application>
  <DocSecurity>0</DocSecurity>
  <Lines>455</Lines>
  <Paragraphs>1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chool</Company>
  <LinksUpToDate>false</LinksUpToDate>
  <CharactersWithSpaces>641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ватеева_а</dc:creator>
  <cp:keywords/>
  <dc:description/>
  <cp:lastModifiedBy>Саватеева_а</cp:lastModifiedBy>
  <cp:revision>11</cp:revision>
  <dcterms:created xsi:type="dcterms:W3CDTF">2017-10-02T23:56:00Z</dcterms:created>
  <dcterms:modified xsi:type="dcterms:W3CDTF">2019-04-05T04:13:00Z</dcterms:modified>
</cp:coreProperties>
</file>